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401300</wp:posOffset>
            </wp:positionH>
            <wp:positionV relativeFrom="topMargin">
              <wp:posOffset>12369800</wp:posOffset>
            </wp:positionV>
            <wp:extent cx="431800" cy="482600"/>
            <wp:wrapNone/>
            <wp:docPr id="10061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2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4</w:t>
      </w:r>
      <w:r>
        <w:rPr>
          <w:rFonts w:ascii="宋体" w:cs="宋体" w:eastAsia="宋体" w:hAnsi="宋体"/>
          <w:b/>
          <w:color w:val="auto"/>
          <w:sz w:val="32"/>
        </w:rPr>
        <w:t>—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</w:t>
      </w:r>
      <w:r>
        <w:rPr>
          <w:rFonts w:ascii="宋体" w:cs="宋体" w:eastAsia="宋体" w:hAnsi="宋体"/>
          <w:b/>
          <w:color w:val="auto"/>
          <w:sz w:val="32"/>
        </w:rPr>
        <w:t>学年度上学期期末质量监测八年级数学试卷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（全卷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，考试时间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钟）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、单项选择题（本大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6</w:t>
      </w:r>
      <w:r>
        <w:rPr>
          <w:rFonts w:ascii="宋体" w:cs="宋体" w:eastAsia="宋体" w:hAnsi="宋体"/>
          <w:b/>
          <w:color w:val="auto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8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窗花是中国古老</w:t>
      </w:r>
      <w:r>
        <w:rPr>
          <w:rFonts w:ascii="宋体" w:cs="宋体" w:eastAsia="宋体" w:hAnsi="宋体"/>
          <w:color w:val="auto"/>
          <w:position w:val="0"/>
        </w:rPr>
        <w:drawing>
          <wp:inline>
            <wp:extent cx="133350" cy="177800"/>
            <wp:docPr id="8605552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55523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auto"/>
        </w:rPr>
        <w:t>民间艺术之一，下列窗花作品中为轴对称图形的是（</w:t>
      </w:r>
      <w:r>
        <w:rPr>
          <w:rFonts w:ascii="Times New Roman" w:cs="Times New Roman" w:eastAsia="Times New Roman" w:hAnsi="Times New Roman"/>
          <w:color w:val="auto"/>
        </w:rPr>
        <w:t xml:space="preserve">    </w:t>
      </w:r>
      <w:r>
        <w:rPr>
          <w:rFonts w:ascii="宋体" w:cs="宋体" w:eastAsia="宋体" w:hAnsi="宋体"/>
          <w:color w:val="auto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 w:rsidR="00FC5860" w:rsidRPr="00BE1BCD">
        <w:drawing>
          <wp:inline>
            <wp:extent cx="790575" cy="752475"/>
            <wp:docPr descr="学科网(www.zxxk.com)--教育资源门户，提供试卷、教案、课件、论文、素材以及各类教学资源下载，还有大量而丰富的教学相关资讯！ AK3TiEefeGD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B. </w:t>
      </w:r>
      <w:r w:rsidR="00FC5860" w:rsidRPr="00BE1BCD">
        <w:drawing>
          <wp:inline>
            <wp:extent cx="771525" cy="762000"/>
            <wp:docPr descr="学科网(www.zxxk.com)--教育资源门户，提供试卷、教案、课件、论文、素材以及各类教学资源下载，还有大量而丰富的教学相关资讯！ AK3TiEefeGD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C. </w:t>
      </w:r>
      <w:r w:rsidR="00FC5860" w:rsidRPr="00BE1BCD">
        <w:drawing>
          <wp:inline>
            <wp:extent cx="752475" cy="733425"/>
            <wp:docPr descr="学科网(www.zxxk.com)--教育资源门户，提供试卷、教案、课件、论文、素材以及各类教学资源下载，还有大量而丰富的教学相关资讯！ AK3TiEefeGD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D. </w:t>
      </w:r>
      <w:r w:rsidR="00FC5860" w:rsidRPr="00BE1BCD">
        <w:drawing>
          <wp:inline>
            <wp:extent cx="771525" cy="723900"/>
            <wp:docPr descr="学科网(www.zxxk.com)--教育资源门户，提供试卷、教案、课件、论文、素材以及各类教学资源下载，还有大量而丰富的教学相关资讯！ AK3TiEefeGD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轴对称图形的概念，根据如果一个图形沿一条直线折叠，直线两旁的部分能够互相重合，这个图形叫做轴对称图形，这条直线叫做对称轴进行分析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选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的图形能找到一条直线，使图形沿一条直线折叠，直线两旁的部分能够互相重合，所以是轴对称图形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选项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的图形不能找到一条直线，使图形沿一条直线折叠，直线两旁的部分能够互相重合，所以不是轴对称图形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下列计算中正确的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AK3TiEefeGDNAx1ODbqMbQ==" id="_x0000_i1025" o:ole="" o:oleicon="f" style="width:59pt;height:16pt" type="#_x0000_t75">
            <v:imagedata o:title="eqIdd38914fa1d6d1ecdbb88a538d423832e" r:id="rId11"/>
          </v:shape>
          <o:OLEObject DrawAspect="Content" ObjectID="_1" ProgID="Equation.DSMT4" ShapeID="_x0000_i1025" Type="Embed" r:id="rId1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6" o:ole="" o:oleicon="f" style="width:87.6pt;height:16.1pt" type="#_x0000_t75">
            <v:imagedata o:title="eqId7ef1c4a7f04d0eb1eae916a0304fa971" r:id="rId13"/>
          </v:shape>
          <o:OLEObject DrawAspect="Content" ObjectID="_2" ProgID="Equation.DSMT4" ShapeID="_x0000_i1026" Type="Embed" r:id="rId1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7" o:ole="" o:oleicon="f" style="width:66.1pt;height:16.1pt" type="#_x0000_t75">
            <v:imagedata o:title="eqId1129eeb4fc7577e3f08e1fe9fcc46f8f" r:id="rId15"/>
          </v:shape>
          <o:OLEObject DrawAspect="Content" ObjectID="_3" ProgID="Equation.DSMT4" ShapeID="_x0000_i1027" Type="Embed" r:id="rId1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8" o:ole="" o:oleicon="f" style="width:94.05pt;height:16.1pt" type="#_x0000_t75">
            <v:imagedata o:title="eqIdc8b6b8438c413f674c25905dc2b22f90" r:id="rId17"/>
          </v:shape>
          <o:OLEObject DrawAspect="Content" ObjectID="_4" ProgID="Equation.DSMT4" ShapeID="_x0000_i1028" Type="Embed" r:id="rId1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考查了同底数幂的乘法，除法运算，掌握整式的混合运算法则是解题的关键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同底数幂的乘法法则</w:t>
      </w:r>
      <w:r>
        <w:rPr>
          <w:rFonts w:ascii="宋体" w:cs="宋体" w:eastAsia="宋体" w:hAnsi="宋体"/>
          <w:color w:val="000000"/>
        </w:rPr>
        <w:t>“</w:t>
      </w:r>
      <w:r>
        <w:rPr>
          <w:color w:val="000000"/>
        </w:rPr>
        <w:t>同底数幂相乘，底数不变，指数相加</w:t>
      </w:r>
      <w:r>
        <w:rPr>
          <w:rFonts w:ascii="宋体" w:cs="宋体" w:eastAsia="宋体" w:hAnsi="宋体"/>
          <w:color w:val="000000"/>
        </w:rPr>
        <w:t>”</w:t>
      </w:r>
      <w:r>
        <w:rPr>
          <w:color w:val="000000"/>
        </w:rPr>
        <w:t>，除法法则</w:t>
      </w:r>
      <w:r>
        <w:rPr>
          <w:rFonts w:ascii="宋体" w:cs="宋体" w:eastAsia="宋体" w:hAnsi="宋体"/>
          <w:color w:val="000000"/>
        </w:rPr>
        <w:t>“</w:t>
      </w:r>
      <w:r>
        <w:rPr>
          <w:color w:val="000000"/>
        </w:rPr>
        <w:t>同底数幂相乘，底数不变，指数相减</w:t>
      </w:r>
      <w:r>
        <w:rPr>
          <w:rFonts w:ascii="宋体" w:cs="宋体" w:eastAsia="宋体" w:hAnsi="宋体"/>
          <w:color w:val="000000"/>
        </w:rPr>
        <w:t>”</w:t>
      </w:r>
      <w:r>
        <w:rPr>
          <w:color w:val="000000"/>
        </w:rPr>
        <w:t>计算即可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9" o:ole="" o:oleicon="f" style="width:60pt;height:15.75pt" type="#_x0000_t75">
            <v:imagedata o:title="eqId67b1cb03d7c9f87283ce7bd0e0e82c71" r:id="rId19"/>
          </v:shape>
          <o:OLEObject DrawAspect="Content" ObjectID="_5" ProgID="Equation.DSMT4" ShapeID="_x0000_i1029" Type="Embed" r:id="rId20"/>
        </w:object>
      </w:r>
      <w:r>
        <w:rPr>
          <w:color w:val="000000"/>
        </w:rPr>
        <w:t>，原选项计算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0" o:ole="" o:oleicon="f" style="width:147pt;height:17.25pt" type="#_x0000_t75">
            <v:imagedata o:title="eqId5e26e657a883f170622b43fbf3abc61b" r:id="rId21"/>
          </v:shape>
          <o:OLEObject DrawAspect="Content" ObjectID="_6" ProgID="Equation.DSMT4" ShapeID="_x0000_i1030" Type="Embed" r:id="rId22"/>
        </w:object>
      </w:r>
      <w:r>
        <w:rPr>
          <w:color w:val="000000"/>
        </w:rPr>
        <w:t>，原选项计算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1" o:ole="" o:oleicon="f" style="width:96pt;height:15.75pt" type="#_x0000_t75">
            <v:imagedata o:title="eqId3e48f2e08f61a33577264dd34acdcdfc" r:id="rId23"/>
          </v:shape>
          <o:OLEObject DrawAspect="Content" ObjectID="_7" ProgID="Equation.DSMT4" ShapeID="_x0000_i1031" Type="Embed" r:id="rId24"/>
        </w:object>
      </w:r>
      <w:r>
        <w:rPr>
          <w:color w:val="000000"/>
        </w:rPr>
        <w:t>，原选项计算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2" o:ole="" o:oleicon="f" style="width:93.75pt;height:15.75pt" type="#_x0000_t75">
            <v:imagedata o:title="eqId97b2cf8e56328badab77b8a6465744ce" r:id="rId25"/>
          </v:shape>
          <o:OLEObject DrawAspect="Content" ObjectID="_8" ProgID="Equation.DSMT4" ShapeID="_x0000_i1032" Type="Embed" r:id="rId26"/>
        </w:object>
      </w:r>
      <w:r>
        <w:rPr>
          <w:color w:val="000000"/>
        </w:rPr>
        <w:t>，正确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color w:val="000000"/>
        </w:rPr>
        <w:t> 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如图是用直尺和圆规作一个角等于已知角的示意图，说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3" o:ole="" o:oleicon="f" style="width:54pt;height:14.25pt" type="#_x0000_t75">
            <v:imagedata o:title="eqId87f36d924419ea234d96f93650a0cf92" r:id="rId27"/>
          </v:shape>
          <o:OLEObject DrawAspect="Content" ObjectID="_9" ProgID="Equation.DSMT4" ShapeID="_x0000_i1033" Type="Embed" r:id="rId28"/>
        </w:object>
      </w:r>
      <w:r>
        <w:rPr>
          <w:rFonts w:ascii="宋体" w:cs="宋体" w:eastAsia="宋体" w:hAnsi="宋体"/>
          <w:color w:val="000000"/>
        </w:rPr>
        <w:t>的依据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000375" cy="1114425"/>
            <wp:docPr descr="学科网(www.zxxk.com)--教育资源门户，提供试卷、教案、课件、论文、素材以及各类教学资源下载，还有大量而丰富的教学相关资讯！ AK3TiEefeGD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4" o:ole="" o:oleicon="f" style="width:24pt;height:14.25pt" type="#_x0000_t75">
            <v:imagedata o:title="eqId9730d8c39620a403e38171c723d3dfea" r:id="rId30"/>
          </v:shape>
          <o:OLEObject DrawAspect="Content" ObjectID="_10" ProgID="Equation.DSMT4" ShapeID="_x0000_i1034" Type="Embed" r:id="rId3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5" o:ole="" o:oleicon="f" style="width:23.25pt;height:14.25pt" type="#_x0000_t75">
            <v:imagedata o:title="eqId3ef21f6c326b310efdc1bc2f377b2fc9" r:id="rId32"/>
          </v:shape>
          <o:OLEObject DrawAspect="Content" ObjectID="_11" ProgID="Equation.DSMT4" ShapeID="_x0000_i1035" Type="Embed" r:id="rId3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6" o:ole="" o:oleicon="f" style="width:26.25pt;height:14.25pt" type="#_x0000_t75">
            <v:imagedata o:title="eqId4194089bef4e0d583fc1e69f0e235ae5" r:id="rId34"/>
          </v:shape>
          <o:OLEObject DrawAspect="Content" ObjectID="_12" ProgID="Equation.DSMT4" ShapeID="_x0000_i1036" Type="Embed" r:id="rId3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7" o:ole="" o:oleicon="f" style="width:24.75pt;height:14.25pt" type="#_x0000_t75">
            <v:imagedata o:title="eqIdbd03960ade27c927e34ee28cb222615c" r:id="rId36"/>
          </v:shape>
          <o:OLEObject DrawAspect="Content" ObjectID="_13" ProgID="Equation.DSMT4" ShapeID="_x0000_i1037" Type="Embed" r:id="rId3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考查了全等三角形的判定和性质，尺规作角平分线的方法，掌握全等三角形的判定和性质是解题的关键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尺规作图可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8" o:ole="" o:oleicon="f" style="width:162.75pt;height:15.75pt" type="#_x0000_t75">
            <v:imagedata o:title="eqIde368f9c0c3bfd4bb60ee16908224b84e" r:id="rId38"/>
          </v:shape>
          <o:OLEObject DrawAspect="Content" ObjectID="_14" ProgID="Equation.DSMT4" ShapeID="_x0000_i1038" Type="Embed" r:id="rId39"/>
        </w:object>
      </w:r>
      <w:r>
        <w:rPr>
          <w:color w:val="000000"/>
        </w:rPr>
        <w:t>，由此可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9" o:ole="" o:oleicon="f" style="width:114.75pt;height:20.25pt" type="#_x0000_t75">
            <v:imagedata o:title="eqId3426c295e602a9d724644790b363f56a" r:id="rId40"/>
          </v:shape>
          <o:OLEObject DrawAspect="Content" ObjectID="_15" ProgID="Equation.DSMT4" ShapeID="_x0000_i1039" Type="Embed" r:id="rId41"/>
        </w:object>
      </w:r>
      <w:r>
        <w:rPr>
          <w:color w:val="000000"/>
        </w:rPr>
        <w:t>，由此即可求解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根据题意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0" o:ole="" o:oleicon="f" style="width:162.75pt;height:15.75pt" type="#_x0000_t75">
            <v:imagedata o:title="eqIde368f9c0c3bfd4bb60ee16908224b84e" r:id="rId38"/>
          </v:shape>
          <o:OLEObject DrawAspect="Content" ObjectID="_16" ProgID="Equation.DSMT4" ShapeID="_x0000_i1040" Type="Embed" r:id="rId4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1" o:ole="" o:oleicon="f" style="width:114.75pt;height:20.25pt" type="#_x0000_t75">
            <v:imagedata o:title="eqId3426c295e602a9d724644790b363f56a" r:id="rId40"/>
          </v:shape>
          <o:OLEObject DrawAspect="Content" ObjectID="_17" ProgID="Equation.DSMT4" ShapeID="_x0000_i1041" Type="Embed" r:id="rId4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2" o:ole="" o:oleicon="f" style="width:54pt;height:14.25pt" type="#_x0000_t75">
            <v:imagedata o:title="eqId6c8fd738343ab0b43b80becd0af535e2" r:id="rId44"/>
          </v:shape>
          <o:OLEObject DrawAspect="Content" ObjectID="_18" ProgID="Equation.DSMT4" ShapeID="_x0000_i1042" Type="Embed" r:id="rId45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依据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3" o:ole="" o:oleicon="f" style="width:23.25pt;height:14.25pt" type="#_x0000_t75">
            <v:imagedata o:title="eqId3ef21f6c326b310efdc1bc2f377b2fc9" r:id="rId32"/>
          </v:shape>
          <o:OLEObject DrawAspect="Content" ObjectID="_19" ProgID="Equation.DSMT4" ShapeID="_x0000_i1043" Type="Embed" r:id="rId4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color w:val="000000"/>
        </w:rPr>
        <w:t> 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如图，麦麦用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张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类正方形卡片、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张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类正方形卡片和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张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类长方形卡片，拼成了一个大正方形，拼成的大正方形的边长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438400" cy="714375"/>
            <wp:docPr descr="学科网(www.zxxk.com)--教育资源门户，提供试卷、教案、课件、论文、素材以及各类教学资源下载，还有大量而丰富的教学相关资讯！ AK3TiEefeGD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4" o:ole="" o:oleicon="f" style="width:27pt;height:13.5pt" type="#_x0000_t75">
            <v:imagedata o:title="eqId20d6fc9b90f370fbb27552876b650f8f" r:id="rId48"/>
          </v:shape>
          <o:OLEObject DrawAspect="Content" ObjectID="_20" ProgID="Equation.DSMT4" ShapeID="_x0000_i1044" Type="Embed" r:id="rId4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5" o:ole="" o:oleicon="f" style="width:33pt;height:14.25pt" type="#_x0000_t75">
            <v:imagedata o:title="eqId219ba6c8a1b54598db1a78cab28d9d30" r:id="rId50"/>
          </v:shape>
          <o:OLEObject DrawAspect="Content" ObjectID="_21" ProgID="Equation.DSMT4" ShapeID="_x0000_i1045" Type="Embed" r:id="rId5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6" o:ole="" o:oleicon="f" style="width:33pt;height:14.25pt" type="#_x0000_t75">
            <v:imagedata o:title="eqId0b0113fd4c7d157757571f9a009e02af" r:id="rId52"/>
          </v:shape>
          <o:OLEObject DrawAspect="Content" ObjectID="_22" ProgID="Equation.DSMT4" ShapeID="_x0000_i1046" Type="Embed" r:id="rId5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7" o:ole="" o:oleicon="f" style="width:32.25pt;height:14.25pt" type="#_x0000_t75">
            <v:imagedata o:title="eqIdba317690c72a1d29babd8c6d303b0eaa" r:id="rId54"/>
          </v:shape>
          <o:OLEObject DrawAspect="Content" ObjectID="_23" ProgID="Equation.DSMT4" ShapeID="_x0000_i1047" Type="Embed" r:id="rId5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先计算出</w:t>
      </w:r>
      <w:r>
        <w:rPr>
          <w:rFonts w:ascii="Times New Roman" w:cs="Times New Roman" w:eastAsia="Times New Roman" w:hAnsi="Times New Roman"/>
          <w:color w:val="000000"/>
        </w:rPr>
        <w:t>16</w:t>
      </w:r>
      <w:r>
        <w:rPr>
          <w:rFonts w:ascii="宋体" w:cs="宋体" w:eastAsia="宋体" w:hAnsi="宋体"/>
          <w:color w:val="000000"/>
        </w:rPr>
        <w:t>张卡片的总面积，根据完全平方公式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由题意可知：</w:t>
      </w:r>
      <w:r>
        <w:rPr>
          <w:rFonts w:ascii="Times New Roman" w:cs="Times New Roman" w:eastAsia="Times New Roman" w:hAnsi="Times New Roman"/>
          <w:color w:val="000000"/>
        </w:rPr>
        <w:t>16</w:t>
      </w:r>
      <w:r>
        <w:rPr>
          <w:rFonts w:ascii="宋体" w:cs="宋体" w:eastAsia="宋体" w:hAnsi="宋体"/>
          <w:color w:val="000000"/>
        </w:rPr>
        <w:t>张卡片的总面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8" o:ole="" o:oleicon="f" style="width:67.1pt;height:15.8pt" type="#_x0000_t75">
            <v:imagedata o:title="eqId87ef7c9e7224dd2f16dc9105241dde11" r:id="rId56"/>
          </v:shape>
          <o:OLEObject DrawAspect="Content" ObjectID="_24" ProgID="Equation.DSMT4" ShapeID="_x0000_i1048" Type="Embed" r:id="rId5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9" o:ole="" o:oleicon="f" style="width:117.25pt;height:21.8pt" type="#_x0000_t75">
            <v:imagedata o:title="eqId15e4d0623999a9eca89b0bb66e642fc6" r:id="rId58"/>
          </v:shape>
          <o:OLEObject DrawAspect="Content" ObjectID="_25" ProgID="Equation.DSMT4" ShapeID="_x0000_i1049" Type="Embed" r:id="rId5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拼成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605552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555237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大正方形的边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0" o:ole="" o:oleicon="f" style="width:32.25pt;height:14.25pt" type="#_x0000_t75">
            <v:imagedata o:title="eqIdba317690c72a1d29babd8c6d303b0eaa" r:id="rId54"/>
          </v:shape>
          <o:OLEObject DrawAspect="Content" ObjectID="_26" ProgID="Equation.DSMT4" ShapeID="_x0000_i1050" Type="Embed" r:id="rId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完全平方公式几何意义的理解，解题的关键是熟练掌握完全平方公式形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乐乐是一名密码翻译爱好者，在他的密码手册中有这样一条信息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1" o:ole="" o:oleicon="f" style="width:26.5pt;height:14.25pt" type="#_x0000_t75">
            <v:imagedata o:title="eqIdc9f2416d1f75a45a314331146550832e" r:id="rId61"/>
          </v:shape>
          <o:OLEObject DrawAspect="Content" ObjectID="_27" ProgID="Equation.DSMT4" ShapeID="_x0000_i1051" Type="Embed" r:id="rId6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2" o:ole="" o:oleicon="f" style="width:22pt;height:13pt" type="#_x0000_t75">
            <v:imagedata o:title="eqIdb1b8d3f7a166ff5db92d9ee0014a960d" r:id="rId63"/>
          </v:shape>
          <o:OLEObject DrawAspect="Content" ObjectID="_28" ProgID="Equation.DSMT4" ShapeID="_x0000_i1052" Type="Embed" r:id="rId6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3" o:ole="" o:oleicon="f" style="width:24pt;height:14.25pt" type="#_x0000_t75">
            <v:imagedata o:title="eqId73b5a9de8a72dda70e3eefeb0a408ffd" r:id="rId65"/>
          </v:shape>
          <o:OLEObject DrawAspect="Content" ObjectID="_29" ProgID="Equation.DSMT4" ShapeID="_x0000_i1053" Type="Embed" r:id="rId6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4" o:ole="" o:oleicon="f" style="width:27pt;height:13.5pt" type="#_x0000_t75">
            <v:imagedata o:title="eqId20d6fc9b90f370fbb27552876b650f8f" r:id="rId48"/>
          </v:shape>
          <o:OLEObject DrawAspect="Content" ObjectID="_30" ProgID="Equation.DSMT4" ShapeID="_x0000_i1054" Type="Embed" r:id="rId6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5" o:ole="" o:oleicon="f" style="width:29.25pt;height:15.75pt" type="#_x0000_t75">
            <v:imagedata o:title="eqIdf4e1fbe0fb49725cf6d1e689ee8986d6" r:id="rId68"/>
          </v:shape>
          <o:OLEObject DrawAspect="Content" ObjectID="_31" ProgID="Equation.DSMT4" ShapeID="_x0000_i1055" Type="Embed" r:id="rId6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6" o:ole="" o:oleicon="f" style="width:30.55pt;height:14.4pt" type="#_x0000_t75">
            <v:imagedata o:title="eqIda09ffc1644c7029219b88232145abbdf" r:id="rId70"/>
          </v:shape>
          <o:OLEObject DrawAspect="Content" ObjectID="_32" ProgID="Equation.DSMT4" ShapeID="_x0000_i1056" Type="Embed" r:id="rId71"/>
        </w:object>
      </w:r>
      <w:r>
        <w:rPr>
          <w:rFonts w:ascii="宋体" w:cs="宋体" w:eastAsia="宋体" w:hAnsi="宋体"/>
          <w:color w:val="000000"/>
        </w:rPr>
        <w:t>分别对应下列六个字：安，爱，我，高，丽，美，现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7" o:ole="" o:oleicon="f" style="width:109.2pt;height:22.15pt" type="#_x0000_t75">
            <v:imagedata o:title="eqId2e11733e09660c6432b01dd78fc865d0" r:id="rId72"/>
          </v:shape>
          <o:OLEObject DrawAspect="Content" ObjectID="_33" ProgID="Equation.DSMT4" ShapeID="_x0000_i1057" Type="Embed" r:id="rId73"/>
        </w:object>
      </w:r>
      <w:r>
        <w:rPr>
          <w:rFonts w:ascii="宋体" w:cs="宋体" w:eastAsia="宋体" w:hAnsi="宋体"/>
          <w:color w:val="000000"/>
        </w:rPr>
        <w:t>因式分解，结果呈现的密码信息可能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美丽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美丽高安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我爱高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高安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考查了因式分解的运用，掌握提取公因式法、公式法因式分解是解题的关键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先提取公因式，再运用公式法进行分解即可求解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8" o:ole="" o:oleicon="f" style="width:108.75pt;height:21.75pt" type="#_x0000_t75">
            <v:imagedata o:title="eqId2990172a8d1ee1638f01b0f973b55373" r:id="rId74"/>
          </v:shape>
          <o:OLEObject DrawAspect="Content" ObjectID="_34" ProgID="Equation.DSMT4" ShapeID="_x0000_i1058" Type="Embed" r:id="rId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059" o:ole="" o:oleicon="f" style="width:90.75pt;height:21.75pt" type="#_x0000_t75">
            <v:imagedata o:title="eqIdac56060107b4bc93214037ea95d476ea" r:id="rId76"/>
          </v:shape>
          <o:OLEObject DrawAspect="Content" ObjectID="_35" ProgID="Equation.DSMT4" ShapeID="_x0000_i1059" Type="Embed" r:id="rId7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060" o:ole="" o:oleicon="f" style="width:141pt;height:20.25pt" type="#_x0000_t75">
            <v:imagedata o:title="eqIdd5e9884fefde9dd0276cdec4826fd801" r:id="rId78"/>
          </v:shape>
          <o:OLEObject DrawAspect="Content" ObjectID="_36" ProgID="Equation.DSMT4" ShapeID="_x0000_i1060" Type="Embed" r:id="rId7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1" o:ole="" o:oleicon="f" style="width:24pt;height:14.25pt" type="#_x0000_t75">
            <v:imagedata o:title="eqIdee9d182a500ede71963073b8cf1883d0" r:id="rId80"/>
          </v:shape>
          <o:OLEObject DrawAspect="Content" ObjectID="_37" ProgID="Equation.DSMT4" ShapeID="_x0000_i1061" Type="Embed" r:id="rId81"/>
        </w:object>
      </w:r>
      <w:r>
        <w:rPr>
          <w:color w:val="000000"/>
        </w:rPr>
        <w:t>对应爱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2" o:ole="" o:oleicon="f" style="width:24pt;height:14.25pt" type="#_x0000_t75">
            <v:imagedata o:title="eqId7ac9ce39a18e1f39c5e8d28dbefe6030" r:id="rId82"/>
          </v:shape>
          <o:OLEObject DrawAspect="Content" ObjectID="_38" ProgID="Equation.DSMT4" ShapeID="_x0000_i1062" Type="Embed" r:id="rId83"/>
        </w:object>
      </w:r>
      <w:r>
        <w:rPr>
          <w:color w:val="000000"/>
        </w:rPr>
        <w:t>对应我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3" o:ole="" o:oleicon="f" style="width:26.25pt;height:14.25pt" type="#_x0000_t75">
            <v:imagedata o:title="eqIdb16c2cca234e1547120c188cac47795c" r:id="rId61"/>
          </v:shape>
          <o:OLEObject DrawAspect="Content" ObjectID="_39" ProgID="Equation.DSMT4" ShapeID="_x0000_i1063" Type="Embed" r:id="rId84"/>
        </w:object>
      </w:r>
      <w:r>
        <w:rPr>
          <w:color w:val="000000"/>
        </w:rPr>
        <w:t>对应安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4" o:ole="" o:oleicon="f" style="width:27pt;height:14.25pt" type="#_x0000_t75">
            <v:imagedata o:title="eqId704f858f73063183e5779257900e694d" r:id="rId85"/>
          </v:shape>
          <o:OLEObject DrawAspect="Content" ObjectID="_40" ProgID="Equation.DSMT4" ShapeID="_x0000_i1064" Type="Embed" r:id="rId86"/>
        </w:object>
      </w:r>
      <w:r>
        <w:rPr>
          <w:color w:val="000000"/>
        </w:rPr>
        <w:t>对应高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rPr>
          <w:rFonts w:ascii="宋体" w:cs="宋体" w:eastAsia="宋体" w:hAnsi="宋体"/>
          <w:color w:val="000000"/>
        </w:rPr>
        <w:t>结果呈现的密码信息可能是我爱高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color w:val="000000"/>
        </w:rPr>
        <w:t> 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，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5" o:ole="" o:oleicon="f" style="width:51pt;height:14.25pt" type="#_x0000_t75">
            <v:imagedata o:title="eqIddd967903ed5a6f640a5b801ec8be0070" r:id="rId87"/>
          </v:shape>
          <o:OLEObject DrawAspect="Content" ObjectID="_41" ProgID="Equation.DSMT4" ShapeID="_x0000_i1065" Type="Embed" r:id="rId88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6" o:ole="" o:oleicon="f" style="width:48.75pt;height:14.25pt" type="#_x0000_t75">
            <v:imagedata o:title="eqId7099026716ee1821dd7d9f157dc055f5" r:id="rId89"/>
          </v:shape>
          <o:OLEObject DrawAspect="Content" ObjectID="_42" ProgID="Equation.DSMT4" ShapeID="_x0000_i1066" Type="Embed" r:id="rId9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7" o:ole="" o:oleicon="f" style="width:49pt;height:13.95pt" type="#_x0000_t75">
            <v:imagedata o:title="eqId047dc9795efa99b6fb9fdf9778085dab" r:id="rId91"/>
          </v:shape>
          <o:OLEObject DrawAspect="Content" ObjectID="_43" ProgID="Equation.DSMT4" ShapeID="_x0000_i1067" Type="Embed" r:id="rId92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8" o:ole="" o:oleicon="f" style="width:20.05pt;height:13.75pt" type="#_x0000_t75">
            <v:imagedata o:title="eqId0dc5c9827dfd0be5a9c85962d6ccbfb1" r:id="rId93"/>
          </v:shape>
          <o:OLEObject DrawAspect="Content" ObjectID="_44" ProgID="Equation.DSMT4" ShapeID="_x0000_i1068" Type="Embed" r:id="rId94"/>
        </w:object>
      </w:r>
      <w:r>
        <w:rPr>
          <w:rFonts w:ascii="宋体" w:cs="宋体" w:eastAsia="宋体" w:hAnsi="宋体"/>
          <w:color w:val="000000"/>
        </w:rPr>
        <w:t>中点，直角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9" o:ole="" o:oleicon="f" style="width:43.05pt;height:14.1pt" type="#_x0000_t75">
            <v:imagedata o:title="eqId3a54e7b35c73ee578c4d01479ddb74cc" r:id="rId95"/>
          </v:shape>
          <o:OLEObject DrawAspect="Content" ObjectID="_45" ProgID="Equation.DSMT4" ShapeID="_x0000_i1069" Type="Embed" r:id="rId96"/>
        </w:object>
      </w:r>
      <w:r>
        <w:rPr>
          <w:rFonts w:ascii="宋体" w:cs="宋体" w:eastAsia="宋体" w:hAnsi="宋体"/>
          <w:color w:val="000000"/>
        </w:rPr>
        <w:t>绕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旋转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0" o:ole="" o:oleicon="f" style="width:52.9pt;height:13.9pt" type="#_x0000_t75">
            <v:imagedata o:title="eqId8687693e44480dcf8779a0529fe1f869" r:id="rId97"/>
          </v:shape>
          <o:OLEObject DrawAspect="Content" ObjectID="_46" ProgID="Equation.DSMT4" ShapeID="_x0000_i1070" Type="Embed" r:id="rId98"/>
        </w:object>
      </w:r>
      <w:r>
        <w:rPr>
          <w:rFonts w:ascii="宋体" w:cs="宋体" w:eastAsia="宋体" w:hAnsi="宋体"/>
          <w:color w:val="000000"/>
        </w:rPr>
        <w:t>分别与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1" o:ole="" o:oleicon="f" style="width:46pt;height:14.25pt" type="#_x0000_t75">
            <v:imagedata o:title="eqIde5dc62e10004e73908091338362917da" r:id="rId99"/>
          </v:shape>
          <o:OLEObject DrawAspect="Content" ObjectID="_47" ProgID="Equation.DSMT4" ShapeID="_x0000_i1071" Type="Embed" r:id="rId100"/>
        </w:object>
      </w:r>
      <w:r>
        <w:rPr>
          <w:rFonts w:ascii="宋体" w:cs="宋体" w:eastAsia="宋体" w:hAnsi="宋体"/>
          <w:color w:val="000000"/>
        </w:rPr>
        <w:t>交于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两点，下列结论：①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2" o:ole="" o:oleicon="f" style="width:36.2pt;height:12.35pt" type="#_x0000_t75">
            <v:imagedata o:title="eqIdc28331ca4051cf57b90b369180c93263" r:id="rId101"/>
          </v:shape>
          <o:OLEObject DrawAspect="Content" ObjectID="_48" ProgID="Equation.DSMT4" ShapeID="_x0000_i1072" Type="Embed" r:id="rId102"/>
        </w:object>
      </w:r>
      <w:r>
        <w:rPr>
          <w:rFonts w:ascii="宋体" w:cs="宋体" w:eastAsia="宋体" w:hAnsi="宋体"/>
          <w:color w:val="000000"/>
        </w:rPr>
        <w:t>是等腰直角三角形；②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3" o:ole="" o:oleicon="f" style="width:48pt;height:14pt" type="#_x0000_t75">
            <v:imagedata o:title="eqIdd8ce1475f537b4ad21775bfaa16daa0c" r:id="rId103"/>
          </v:shape>
          <o:OLEObject DrawAspect="Content" ObjectID="_49" ProgID="Equation.DSMT4" ShapeID="_x0000_i1073" Type="Embed" r:id="rId104"/>
        </w:object>
      </w:r>
      <w:r>
        <w:rPr>
          <w:rFonts w:ascii="宋体" w:cs="宋体" w:eastAsia="宋体" w:hAnsi="宋体"/>
          <w:color w:val="000000"/>
        </w:rPr>
        <w:t>；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4" o:ole="" o:oleicon="f" style="width:87pt;height:13.5pt" type="#_x0000_t75">
            <v:imagedata o:title="eqIdcd5201bac95762b1e67c65a99f1ce040" r:id="rId105"/>
          </v:shape>
          <o:OLEObject DrawAspect="Content" ObjectID="_50" ProgID="Equation.DSMT4" ShapeID="_x0000_i1074" Type="Embed" r:id="rId106"/>
        </w:object>
      </w:r>
      <w:r>
        <w:rPr>
          <w:rFonts w:ascii="宋体" w:cs="宋体" w:eastAsia="宋体" w:hAnsi="宋体"/>
          <w:color w:val="000000"/>
        </w:rPr>
        <w:t>；④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5" o:ole="" o:oleicon="f" style="width:74.9pt;height:13.8pt" type="#_x0000_t75">
            <v:imagedata o:title="eqIdc636e71bfc26ffed0ebf551d7abda757" r:id="rId107"/>
          </v:shape>
          <o:OLEObject DrawAspect="Content" ObjectID="_51" ProgID="Equation.DSMT4" ShapeID="_x0000_i1075" Type="Embed" r:id="rId108"/>
        </w:object>
      </w:r>
      <w:r>
        <w:rPr>
          <w:rFonts w:ascii="宋体" w:cs="宋体" w:eastAsia="宋体" w:hAnsi="宋体"/>
          <w:color w:val="000000"/>
        </w:rPr>
        <w:t>，其中正确结论是（</w:t>
      </w:r>
      <w:r>
        <w:rPr>
          <w:rFonts w:ascii="Times New Roman" w:cs="Times New Roman" w:eastAsia="Times New Roman" w:hAnsi="Times New Roman"/>
          <w:color w:val="000000"/>
        </w:rPr>
        <w:t xml:space="preserve">    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14500" cy="1009650"/>
            <wp:docPr descr="学科网(www.zxxk.com)--教育资源门户，提供试卷、教案、课件、论文、素材以及各类教学资源下载，还有大量而丰富的教学相关资讯！ AK3TiEefeGD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①②④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②③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①②③④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等腰直角三角形的性质可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6" o:ole="" o:oleicon="f" style="width:66pt;height:14.25pt" type="#_x0000_t75">
            <v:imagedata o:title="eqIdcac7036aa06c1d8c224f4a90647d4d3d" r:id="rId110"/>
          </v:shape>
          <o:OLEObject DrawAspect="Content" ObjectID="_52" ProgID="Equation.DSMT4" ShapeID="_x0000_i1076" Type="Embed" r:id="rId111"/>
        </w:object>
      </w:r>
      <w:r>
        <w:rPr>
          <w:rFonts w:ascii="宋体" w:cs="宋体" w:eastAsia="宋体" w:hAnsi="宋体"/>
          <w:color w:val="000000"/>
        </w:rPr>
        <w:t>，根据同角的余角相等求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7" o:ole="" o:oleicon="f" style="width:79.5pt;height:14.4pt" type="#_x0000_t75">
            <v:imagedata o:title="eqIdf4266a54f1a0e537ce3114ea4ec22c57" r:id="rId112"/>
          </v:shape>
          <o:OLEObject DrawAspect="Content" ObjectID="_53" ProgID="Equation.DSMT4" ShapeID="_x0000_i1077" Type="Embed" r:id="rId113"/>
        </w:object>
      </w:r>
      <w:r>
        <w:rPr>
          <w:rFonts w:ascii="宋体" w:cs="宋体" w:eastAsia="宋体" w:hAnsi="宋体"/>
          <w:color w:val="000000"/>
        </w:rPr>
        <w:t>，然后利用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rPr>
          <w:rFonts w:ascii="宋体" w:cs="宋体" w:eastAsia="宋体" w:hAnsi="宋体"/>
          <w:color w:val="000000"/>
        </w:rPr>
        <w:t>角边角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证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8" o:ole="" o:oleicon="f" style="width:87pt;height:13.5pt" type="#_x0000_t75">
            <v:imagedata o:title="eqIdcd5201bac95762b1e67c65a99f1ce040" r:id="rId105"/>
          </v:shape>
          <o:OLEObject DrawAspect="Content" ObjectID="_54" ProgID="Equation.DSMT4" ShapeID="_x0000_i1078" Type="Embed" r:id="rId114"/>
        </w:object>
      </w:r>
      <w:r>
        <w:rPr>
          <w:rFonts w:ascii="宋体" w:cs="宋体" w:eastAsia="宋体" w:hAnsi="宋体"/>
          <w:color w:val="000000"/>
        </w:rPr>
        <w:t>，判断出③正确；根据全等三角形对应边相等可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9" o:ole="" o:oleicon="f" style="width:105.15pt;height:14.15pt" type="#_x0000_t75">
            <v:imagedata o:title="eqId6ab639e667d6cf18fd1ba00aaaa5547c" r:id="rId115"/>
          </v:shape>
          <o:OLEObject DrawAspect="Content" ObjectID="_55" ProgID="Equation.DSMT4" ShapeID="_x0000_i1079" Type="Embed" r:id="rId116"/>
        </w:object>
      </w:r>
      <w:r>
        <w:rPr>
          <w:rFonts w:ascii="宋体" w:cs="宋体" w:eastAsia="宋体" w:hAnsi="宋体"/>
          <w:color w:val="000000"/>
        </w:rPr>
        <w:t>，从而得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0" o:ole="" o:oleicon="f" style="width:34.8pt;height:13.2pt" type="#_x0000_t75">
            <v:imagedata o:title="eqId72cb97395ebc5ee1b212afb7a97b985c" r:id="rId117"/>
          </v:shape>
          <o:OLEObject DrawAspect="Content" ObjectID="_56" ProgID="Equation.DSMT4" ShapeID="_x0000_i1080" Type="Embed" r:id="rId118"/>
        </w:object>
      </w:r>
      <w:r>
        <w:rPr>
          <w:rFonts w:ascii="宋体" w:cs="宋体" w:eastAsia="宋体" w:hAnsi="宋体"/>
          <w:color w:val="000000"/>
        </w:rPr>
        <w:t>是等腰直角三角形，判断出①正确；再求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1" o:ole="" o:oleicon="f" style="width:48pt;height:14pt" type="#_x0000_t75">
            <v:imagedata o:title="eqIdd8ce1475f537b4ad21775bfaa16daa0c" r:id="rId103"/>
          </v:shape>
          <o:OLEObject DrawAspect="Content" ObjectID="_57" ProgID="Equation.DSMT4" ShapeID="_x0000_i1081" Type="Embed" r:id="rId119"/>
        </w:object>
      </w:r>
      <w:r>
        <w:rPr>
          <w:rFonts w:ascii="宋体" w:cs="宋体" w:eastAsia="宋体" w:hAnsi="宋体"/>
          <w:color w:val="000000"/>
        </w:rPr>
        <w:t>，判断出②正确；根据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2" o:ole="" o:oleicon="f" style="width:101.9pt;height:14.25pt" type="#_x0000_t75">
            <v:imagedata o:title="eqIdf3e243421a8284d35044a666b32b7af6" r:id="rId120"/>
          </v:shape>
          <o:OLEObject DrawAspect="Content" ObjectID="_58" ProgID="Equation.DSMT4" ShapeID="_x0000_i1082" Type="Embed" r:id="rId121"/>
        </w:object>
      </w:r>
      <w:r>
        <w:rPr>
          <w:rFonts w:ascii="宋体" w:cs="宋体" w:eastAsia="宋体" w:hAnsi="宋体"/>
          <w:color w:val="000000"/>
        </w:rPr>
        <w:t>，利用三角形的任意两边之和大于第三边可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3" o:ole="" o:oleicon="f" style="width:75pt;height:14.25pt" type="#_x0000_t75">
            <v:imagedata o:title="eqId74aa9a5332ccc8993faa3074ca643224" r:id="rId122"/>
          </v:shape>
          <o:OLEObject DrawAspect="Content" ObjectID="_59" ProgID="Equation.DSMT4" ShapeID="_x0000_i1083" Type="Embed" r:id="rId123"/>
        </w:object>
      </w:r>
      <w:r>
        <w:rPr>
          <w:rFonts w:ascii="宋体" w:cs="宋体" w:eastAsia="宋体" w:hAnsi="宋体"/>
          <w:color w:val="000000"/>
        </w:rPr>
        <w:t>，判断出④错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4" o:ole="" o:oleicon="f" style="width:48.75pt;height:14.25pt" type="#_x0000_t75">
            <v:imagedata o:title="eqId7099026716ee1821dd7d9f157dc055f5" r:id="rId89"/>
          </v:shape>
          <o:OLEObject DrawAspect="Content" ObjectID="_60" ProgID="Equation.DSMT4" ShapeID="_x0000_i1084" Type="Embed" r:id="rId12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5" o:ole="" o:oleicon="f" style="width:49pt;height:13.95pt" type="#_x0000_t75">
            <v:imagedata o:title="eqId047dc9795efa99b6fb9fdf9778085dab" r:id="rId91"/>
          </v:shape>
          <o:OLEObject DrawAspect="Content" ObjectID="_61" ProgID="Equation.DSMT4" ShapeID="_x0000_i1085" Type="Embed" r:id="rId12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6" o:ole="" o:oleicon="f" style="width:36.3pt;height:13.75pt" type="#_x0000_t75">
            <v:imagedata o:title="eqId15c0dbe3c080c4c4636c64803e5c1f76" r:id="rId126"/>
          </v:shape>
          <o:OLEObject DrawAspect="Content" ObjectID="_62" ProgID="Equation.DSMT4" ShapeID="_x0000_i1086" Type="Embed" r:id="rId127"/>
        </w:object>
      </w:r>
      <w:r>
        <w:rPr>
          <w:rFonts w:ascii="宋体" w:cs="宋体" w:eastAsia="宋体" w:hAnsi="宋体"/>
          <w:color w:val="000000"/>
        </w:rPr>
        <w:t>是等腰直角三角形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7" o:ole="" o:oleicon="f" style="width:20.05pt;height:13.75pt" type="#_x0000_t75">
            <v:imagedata o:title="eqId0dc5c9827dfd0be5a9c85962d6ccbfb1" r:id="rId93"/>
          </v:shape>
          <o:OLEObject DrawAspect="Content" ObjectID="_63" ProgID="Equation.DSMT4" ShapeID="_x0000_i1087" Type="Embed" r:id="rId128"/>
        </w:object>
      </w:r>
      <w:r>
        <w:rPr>
          <w:rFonts w:ascii="宋体" w:cs="宋体" w:eastAsia="宋体" w:hAnsi="宋体"/>
          <w:color w:val="000000"/>
        </w:rPr>
        <w:t>中点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8" o:ole="" o:oleicon="f" style="width:78pt;height:14.25pt" type="#_x0000_t75">
            <v:imagedata o:title="eqId70bd61f33fbe3abcbc91ae4809695762" r:id="rId129"/>
          </v:shape>
          <o:OLEObject DrawAspect="Content" ObjectID="_64" ProgID="Equation.DSMT4" ShapeID="_x0000_i1088" Type="Embed" r:id="rId13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9" o:ole="" o:oleicon="f" style="width:51pt;height:13.95pt" type="#_x0000_t75">
            <v:imagedata o:title="eqId8b5f215a42c4b7078d8d65923eb9980e" r:id="rId131"/>
          </v:shape>
          <o:OLEObject DrawAspect="Content" ObjectID="_65" ProgID="Equation.DSMT4" ShapeID="_x0000_i1089" Type="Embed" r:id="rId13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0" o:ole="" o:oleicon="f" style="width:66pt;height:14.25pt" type="#_x0000_t75">
            <v:imagedata o:title="eqIdcac7036aa06c1d8c224f4a90647d4d3d" r:id="rId110"/>
          </v:shape>
          <o:OLEObject DrawAspect="Content" ObjectID="_66" ProgID="Equation.DSMT4" ShapeID="_x0000_i1090" Type="Embed" r:id="rId13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1" o:ole="" o:oleicon="f" style="width:66pt;height:14.25pt" type="#_x0000_t75">
            <v:imagedata o:title="eqId4f882015c2d5916210b4ebafffd4b2a2" r:id="rId134"/>
          </v:shape>
          <o:OLEObject DrawAspect="Content" ObjectID="_67" ProgID="Equation.DSMT4" ShapeID="_x0000_i1091" Type="Embed" r:id="rId13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2" o:ole="" o:oleicon="f" style="width:43.05pt;height:14.1pt" type="#_x0000_t75">
            <v:imagedata o:title="eqId3a54e7b35c73ee578c4d01479ddb74cc" r:id="rId95"/>
          </v:shape>
          <o:OLEObject DrawAspect="Content" ObjectID="_68" ProgID="Equation.DSMT4" ShapeID="_x0000_i1092" Type="Embed" r:id="rId136"/>
        </w:object>
      </w:r>
      <w:r>
        <w:rPr>
          <w:rFonts w:ascii="宋体" w:cs="宋体" w:eastAsia="宋体" w:hAnsi="宋体"/>
          <w:color w:val="000000"/>
        </w:rPr>
        <w:t>是直角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3" o:ole="" o:oleicon="f" style="width:109pt;height:14.05pt" type="#_x0000_t75">
            <v:imagedata o:title="eqId5a59eb8c1dd9eaabe5ec27223642aee7" r:id="rId137"/>
          </v:shape>
          <o:OLEObject DrawAspect="Content" ObjectID="_69" ProgID="Equation.DSMT4" ShapeID="_x0000_i1093" Type="Embed" r:id="rId13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4" o:ole="" o:oleicon="f" style="width:153pt;height:14.25pt" type="#_x0000_t75">
            <v:imagedata o:title="eqId83a441f5faaf1e62ce27e16eb4e9c556" r:id="rId139"/>
          </v:shape>
          <o:OLEObject DrawAspect="Content" ObjectID="_70" ProgID="Equation.DSMT4" ShapeID="_x0000_i1094" Type="Embed" r:id="rId1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5" o:ole="" o:oleicon="f" style="width:79.5pt;height:14.4pt" type="#_x0000_t75">
            <v:imagedata o:title="eqIdf4266a54f1a0e537ce3114ea4ec22c57" r:id="rId112"/>
          </v:shape>
          <o:OLEObject DrawAspect="Content" ObjectID="_71" ProgID="Equation.DSMT4" ShapeID="_x0000_i1095" Type="Embed" r:id="rId14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6" o:ole="" o:oleicon="f" style="width:36.3pt;height:13.15pt" type="#_x0000_t75">
            <v:imagedata o:title="eqIdc15514bc735fe4b744672edefe00009c" r:id="rId142"/>
          </v:shape>
          <o:OLEObject DrawAspect="Content" ObjectID="_72" ProgID="Equation.DSMT4" ShapeID="_x0000_i1096" Type="Embed" r:id="rId143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7" o:ole="" o:oleicon="f" style="width:35.25pt;height:12.75pt" type="#_x0000_t75">
            <v:imagedata o:title="eqId441dec590b47adc3678a291a3ec89a4a" r:id="rId144"/>
          </v:shape>
          <o:OLEObject DrawAspect="Content" ObjectID="_73" ProgID="Equation.DSMT4" ShapeID="_x0000_i1097" Type="Embed" r:id="rId145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8" o:ole="" o:oleicon="f" style="width:89.25pt;height:56.25pt" type="#_x0000_t75">
            <v:imagedata o:title="eqId5e0edb478567fa14067905ff67b88959" r:id="rId146"/>
          </v:shape>
          <o:OLEObject DrawAspect="Content" ObjectID="_74" ProgID="Equation.DSMT4" ShapeID="_x0000_i1098" Type="Embed" r:id="rId14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9" o:ole="" o:oleicon="f" style="width:123.75pt;height:20.25pt" type="#_x0000_t75">
            <v:imagedata o:title="eqIdacac90b2c79a24c33f34dd49932607fb" r:id="rId148"/>
          </v:shape>
          <o:OLEObject DrawAspect="Content" ObjectID="_75" ProgID="Equation.DSMT4" ShapeID="_x0000_i1099" Type="Embed" r:id="rId149"/>
        </w:object>
      </w:r>
      <w:r>
        <w:rPr>
          <w:rFonts w:ascii="宋体" w:cs="宋体" w:eastAsia="宋体" w:hAnsi="宋体"/>
          <w:color w:val="000000"/>
        </w:rPr>
        <w:t>，故③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0" o:ole="" o:oleicon="f" style="width:105.15pt;height:14.15pt" type="#_x0000_t75">
            <v:imagedata o:title="eqId6ab639e667d6cf18fd1ba00aaaa5547c" r:id="rId115"/>
          </v:shape>
          <o:OLEObject DrawAspect="Content" ObjectID="_76" ProgID="Equation.DSMT4" ShapeID="_x0000_i1100" Type="Embed" r:id="rId15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又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1" o:ole="" o:oleicon="f" style="width:43.05pt;height:14.1pt" type="#_x0000_t75">
            <v:imagedata o:title="eqId3a54e7b35c73ee578c4d01479ddb74cc" r:id="rId95"/>
          </v:shape>
          <o:OLEObject DrawAspect="Content" ObjectID="_77" ProgID="Equation.DSMT4" ShapeID="_x0000_i1101" Type="Embed" r:id="rId151"/>
        </w:object>
      </w:r>
      <w:r>
        <w:rPr>
          <w:rFonts w:ascii="宋体" w:cs="宋体" w:eastAsia="宋体" w:hAnsi="宋体"/>
          <w:color w:val="000000"/>
        </w:rPr>
        <w:t>是直角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2" o:ole="" o:oleicon="f" style="width:34.8pt;height:13.2pt" type="#_x0000_t75">
            <v:imagedata o:title="eqId72cb97395ebc5ee1b212afb7a97b985c" r:id="rId117"/>
          </v:shape>
          <o:OLEObject DrawAspect="Content" ObjectID="_78" ProgID="Equation.DSMT4" ShapeID="_x0000_i1102" Type="Embed" r:id="rId152"/>
        </w:object>
      </w:r>
      <w:r>
        <w:rPr>
          <w:rFonts w:ascii="宋体" w:cs="宋体" w:eastAsia="宋体" w:hAnsi="宋体"/>
          <w:color w:val="000000"/>
        </w:rPr>
        <w:t>是等腰直角三角形，故①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3" o:ole="" o:oleicon="f" style="width:74.25pt;height:12.75pt" type="#_x0000_t75">
            <v:imagedata o:title="eqIdb124c18c66fc1eb919ed616d2445a528" r:id="rId153"/>
          </v:shape>
          <o:OLEObject DrawAspect="Content" ObjectID="_79" ProgID="Equation.DSMT4" ShapeID="_x0000_i1103" Type="Embed" r:id="rId15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4" o:ole="" o:oleicon="f" style="width:68.25pt;height:12.75pt" type="#_x0000_t75">
            <v:imagedata o:title="eqIdbe2a9b02d7d32a803d3265d48feab078" r:id="rId155"/>
          </v:shape>
          <o:OLEObject DrawAspect="Content" ObjectID="_80" ProgID="Equation.DSMT4" ShapeID="_x0000_i1104" Type="Embed" r:id="rId15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5" o:ole="" o:oleicon="f" style="width:48pt;height:14pt" type="#_x0000_t75">
            <v:imagedata o:title="eqIdd8ce1475f537b4ad21775bfaa16daa0c" r:id="rId103"/>
          </v:shape>
          <o:OLEObject DrawAspect="Content" ObjectID="_81" ProgID="Equation.DSMT4" ShapeID="_x0000_i1105" Type="Embed" r:id="rId157"/>
        </w:object>
      </w:r>
      <w:r>
        <w:rPr>
          <w:rFonts w:ascii="宋体" w:cs="宋体" w:eastAsia="宋体" w:hAnsi="宋体"/>
          <w:color w:val="000000"/>
        </w:rPr>
        <w:t>，故②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6" o:ole="" o:oleicon="f" style="width:130.9pt;height:14.05pt" type="#_x0000_t75">
            <v:imagedata o:title="eqId91df0e85ef1e0e5aba4200dd7fa4a7bd" r:id="rId158"/>
          </v:shape>
          <o:OLEObject DrawAspect="Content" ObjectID="_82" ProgID="Equation.DSMT4" ShapeID="_x0000_i1106" Type="Embed" r:id="rId15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7" o:ole="" o:oleicon="f" style="width:75pt;height:14.25pt" type="#_x0000_t75">
            <v:imagedata o:title="eqId74aa9a5332ccc8993faa3074ca643224" r:id="rId122"/>
          </v:shape>
          <o:OLEObject DrawAspect="Content" ObjectID="_83" ProgID="Equation.DSMT4" ShapeID="_x0000_i1107" Type="Embed" r:id="rId1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④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所述，正确的结论有①②③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全等三角形的判定与性质、等腰直角三角形的性质、同角的余角相等的性质、三角形三边的关系；熟练掌握等腰直角三角形的性质，并能进行推理论证是解决问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某种感冒病毒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605552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555241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直径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8" o:ole="" o:oleicon="f" style="width:60.65pt;height:14.35pt" type="#_x0000_t75">
            <v:imagedata o:title="eqIdc9d38e84c4f43047c6da130502a9d327" r:id="rId161"/>
          </v:shape>
          <o:OLEObject DrawAspect="Content" ObjectID="_84" ProgID="Equation.DSMT4" ShapeID="_x0000_i1108" Type="Embed" r:id="rId162"/>
        </w:object>
      </w:r>
      <w:r>
        <w:rPr>
          <w:rFonts w:ascii="宋体" w:cs="宋体" w:eastAsia="宋体" w:hAnsi="宋体"/>
          <w:color w:val="000000"/>
        </w:rPr>
        <w:t>米，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9" o:ole="" o:oleicon="f" style="width:60.65pt;height:14.35pt" type="#_x0000_t75">
            <v:imagedata o:title="eqIdc9d38e84c4f43047c6da130502a9d327" r:id="rId161"/>
          </v:shape>
          <o:OLEObject DrawAspect="Content" ObjectID="_85" ProgID="Equation.DSMT4" ShapeID="_x0000_i1109" Type="Embed" r:id="rId163"/>
        </w:object>
      </w:r>
      <w:r>
        <w:rPr>
          <w:rFonts w:ascii="宋体" w:cs="宋体" w:eastAsia="宋体" w:hAnsi="宋体"/>
          <w:color w:val="000000"/>
        </w:rPr>
        <w:t>用科学记数法可表示为</w:t>
      </w:r>
      <w:r>
        <w:rPr>
          <w:color w:val="000000"/>
        </w:rPr>
        <w:t>__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0" o:ole="" o:oleicon="f" style="width:45pt;height:16.5pt" type="#_x0000_t75">
            <v:imagedata o:title="eqId5527ae009b97a0dfdb2ac296de130f33" r:id="rId164"/>
          </v:shape>
          <o:OLEObject DrawAspect="Content" ObjectID="_86" ProgID="Equation.DSMT4" ShapeID="_x0000_i1110" Type="Embed" r:id="rId16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绝对值小于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的正数也可以利用科学记数法表示，一般形式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1" o:ole="" o:oleicon="f" style="width:35.5pt;height:15pt" type="#_x0000_t75">
            <v:imagedata o:title="eqId016bdfaadf9d5aa52cbc3183c3a7b1fb" r:id="rId166"/>
          </v:shape>
          <o:OLEObject DrawAspect="Content" ObjectID="_87" ProgID="Equation.DSMT4" ShapeID="_x0000_i1111" Type="Embed" r:id="rId167"/>
        </w:object>
      </w:r>
      <w:r>
        <w:rPr>
          <w:rFonts w:ascii="宋体" w:cs="宋体" w:eastAsia="宋体" w:hAnsi="宋体"/>
          <w:color w:val="000000"/>
        </w:rPr>
        <w:t>，与较大数的科学记数法不同的是其所使用的是负指数幂，指数由原数左边起第一个不为零的数字前面的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的个数所决定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2" o:ole="" o:oleicon="f" style="width:60.65pt;height:14.35pt" type="#_x0000_t75">
            <v:imagedata o:title="eqIdc9d38e84c4f43047c6da130502a9d327" r:id="rId161"/>
          </v:shape>
          <o:OLEObject DrawAspect="Content" ObjectID="_88" ProgID="Equation.DSMT4" ShapeID="_x0000_i1112" Type="Embed" r:id="rId168"/>
        </w:object>
      </w:r>
      <w:r>
        <w:rPr>
          <w:rFonts w:ascii="宋体" w:cs="宋体" w:eastAsia="宋体" w:hAnsi="宋体"/>
          <w:color w:val="000000"/>
        </w:rPr>
        <w:t>用科学记数法可表示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3" o:ole="" o:oleicon="f" style="width:45pt;height:16.5pt" type="#_x0000_t75">
            <v:imagedata o:title="eqId5527ae009b97a0dfdb2ac296de130f33" r:id="rId164"/>
          </v:shape>
          <o:OLEObject DrawAspect="Content" ObjectID="_89" ProgID="Equation.DSMT4" ShapeID="_x0000_i1113" Type="Embed" r:id="rId1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4" o:ole="" o:oleicon="f" style="width:45pt;height:16.5pt" type="#_x0000_t75">
            <v:imagedata o:title="eqId5527ae009b97a0dfdb2ac296de130f33" r:id="rId164"/>
          </v:shape>
          <o:OLEObject DrawAspect="Content" ObjectID="_90" ProgID="Equation.DSMT4" ShapeID="_x0000_i1114" Type="Embed" r:id="rId17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主要考查用科学记数法表示较小的数，一般形式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5" o:ole="" o:oleicon="f" style="width:35.5pt;height:15pt" type="#_x0000_t75">
            <v:imagedata o:title="eqId016bdfaadf9d5aa52cbc3183c3a7b1fb" r:id="rId166"/>
          </v:shape>
          <o:OLEObject DrawAspect="Content" ObjectID="_91" ProgID="Equation.DSMT4" ShapeID="_x0000_i1115" Type="Embed" r:id="rId171"/>
        </w:object>
      </w:r>
      <w:r>
        <w:rPr>
          <w:rFonts w:ascii="宋体" w:cs="宋体" w:eastAsia="宋体" w:hAnsi="宋体"/>
          <w:color w:val="000000"/>
        </w:rPr>
        <w:t>，其中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6" o:ole="" o:oleicon="f" style="width:66pt;height:21.75pt" type="#_x0000_t75">
            <v:imagedata o:title="eqIda51708fc1773a28e4b6a42fb822e8a52" r:id="rId172"/>
          </v:shape>
          <o:OLEObject DrawAspect="Content" ObjectID="_92" ProgID="Equation.DSMT4" ShapeID="_x0000_i1116" Type="Embed" r:id="rId173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为由原数左边起第一个不为零的数字前面的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的个数所决定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在平面直角坐标系中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7" o:ole="" o:oleicon="f" style="width:35.1pt;height:19.95pt" type="#_x0000_t75">
            <v:imagedata o:title="eqId5bad9a4a9365dc43f23c27b9a64426a3" r:id="rId174"/>
          </v:shape>
          <o:OLEObject DrawAspect="Content" ObjectID="_93" ProgID="Equation.DSMT4" ShapeID="_x0000_i1117" Type="Embed" r:id="rId175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8" o:ole="" o:oleicon="f" style="width:32.25pt;height:20.25pt" type="#_x0000_t75">
            <v:imagedata o:title="eqIdba7204f43679af6935e494c59d40c6ff" r:id="rId176"/>
          </v:shape>
          <o:OLEObject DrawAspect="Content" ObjectID="_94" ProgID="Equation.DSMT4" ShapeID="_x0000_i1118" Type="Embed" r:id="rId177"/>
        </w:objec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对称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9" o:ole="" o:oleicon="f" style="width:27.15pt;height:9.85pt" type="#_x0000_t75">
            <v:imagedata o:title="eqId549f99e6e10e61af2e7734c4d01ea90c" r:id="rId178"/>
          </v:shape>
          <o:OLEObject DrawAspect="Content" ObjectID="_95" ProgID="Equation.DSMT4" ShapeID="_x0000_i1119" Type="Embed" r:id="rId179"/>
        </w:object>
      </w:r>
      <w:r>
        <w:rPr>
          <w:color w:val="000000"/>
        </w:rPr>
        <w:t>____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0" o:ole="" o:oleicon="f" style="width:10.05pt;height:14.25pt" type="#_x0000_t75">
            <v:imagedata o:title="eqId6f8c4c029e552954bd493b49aeab82d5" r:id="rId180"/>
          </v:shape>
          <o:OLEObject DrawAspect="Content" ObjectID="_96" ProgID="Equation.DSMT4" ShapeID="_x0000_i1120" Type="Embed" r:id="rId18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先根据点坐标关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1" o:ole="" o:oleicon="f" style="width:9pt;height:9.75pt" type="#_x0000_t75">
            <v:imagedata o:title="eqId81dea63b8ce3e51adf66cf7b9982a248" r:id="rId182"/>
          </v:shape>
          <o:OLEObject DrawAspect="Content" ObjectID="_97" ProgID="Equation.DSMT4" ShapeID="_x0000_i1121" Type="Embed" r:id="rId183"/>
        </w:object>
      </w:r>
      <w:r>
        <w:rPr>
          <w:rFonts w:ascii="宋体" w:cs="宋体" w:eastAsia="宋体" w:hAnsi="宋体"/>
          <w:color w:val="000000"/>
        </w:rPr>
        <w:t>轴对称的变换规律求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2" o:ole="" o:oleicon="f" style="width:29.25pt;height:11.25pt" type="#_x0000_t75">
            <v:imagedata o:title="eqId22b4218f00da487d3f63b9360144708f" r:id="rId184"/>
          </v:shape>
          <o:OLEObject DrawAspect="Content" ObjectID="_98" ProgID="Equation.DSMT4" ShapeID="_x0000_i1122" Type="Embed" r:id="rId185"/>
        </w:object>
      </w:r>
      <w:r>
        <w:rPr>
          <w:rFonts w:ascii="宋体" w:cs="宋体" w:eastAsia="宋体" w:hAnsi="宋体"/>
          <w:color w:val="000000"/>
        </w:rPr>
        <w:t>的值，再代入计算即可得．本题考查了点坐标关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3" o:ole="" o:oleicon="f" style="width:9pt;height:9.75pt" type="#_x0000_t75">
            <v:imagedata o:title="eqId81dea63b8ce3e51adf66cf7b9982a248" r:id="rId182"/>
          </v:shape>
          <o:OLEObject DrawAspect="Content" ObjectID="_99" ProgID="Equation.DSMT4" ShapeID="_x0000_i1123" Type="Embed" r:id="rId186"/>
        </w:object>
      </w:r>
      <w:r>
        <w:rPr>
          <w:rFonts w:ascii="宋体" w:cs="宋体" w:eastAsia="宋体" w:hAnsi="宋体"/>
          <w:color w:val="000000"/>
        </w:rPr>
        <w:t>轴对称的变换规律，熟练掌握点坐标关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4" o:ole="" o:oleicon="f" style="width:9pt;height:9.75pt" type="#_x0000_t75">
            <v:imagedata o:title="eqId81dea63b8ce3e51adf66cf7b9982a248" r:id="rId182"/>
          </v:shape>
          <o:OLEObject DrawAspect="Content" ObjectID="_100" ProgID="Equation.DSMT4" ShapeID="_x0000_i1124" Type="Embed" r:id="rId187"/>
        </w:object>
      </w:r>
      <w:r>
        <w:rPr>
          <w:rFonts w:ascii="宋体" w:cs="宋体" w:eastAsia="宋体" w:hAnsi="宋体"/>
          <w:color w:val="000000"/>
        </w:rPr>
        <w:t>轴对称的变换规律（横坐标相同，纵坐标互为相反数）是解题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5" o:ole="" o:oleicon="f" style="width:35.1pt;height:19.95pt" type="#_x0000_t75">
            <v:imagedata o:title="eqId5bad9a4a9365dc43f23c27b9a64426a3" r:id="rId174"/>
          </v:shape>
          <o:OLEObject DrawAspect="Content" ObjectID="_101" ProgID="Equation.DSMT4" ShapeID="_x0000_i1125" Type="Embed" r:id="rId188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6" o:ole="" o:oleicon="f" style="width:32.25pt;height:20.25pt" type="#_x0000_t75">
            <v:imagedata o:title="eqIdba7204f43679af6935e494c59d40c6ff" r:id="rId176"/>
          </v:shape>
          <o:OLEObject DrawAspect="Content" ObjectID="_102" ProgID="Equation.DSMT4" ShapeID="_x0000_i1126" Type="Embed" r:id="rId189"/>
        </w:objec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对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7" o:ole="" o:oleicon="f" style="width:78pt;height:14pt" type="#_x0000_t75">
            <v:imagedata o:title="eqId1564245375bc57ffe08071db5afa6f36" r:id="rId190"/>
          </v:shape>
          <o:OLEObject DrawAspect="Content" ObjectID="_103" ProgID="Equation.DSMT4" ShapeID="_x0000_i1127" Type="Embed" r:id="rId19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8" o:ole="" o:oleicon="f" style="width:101pt;height:20pt" type="#_x0000_t75">
            <v:imagedata o:title="eqId73bdaed421cb779a7eb4fb2b7ede8830" r:id="rId192"/>
          </v:shape>
          <o:OLEObject DrawAspect="Content" ObjectID="_104" ProgID="Equation.DSMT4" ShapeID="_x0000_i1128" Type="Embed" r:id="rId1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9" o:ole="" o:oleicon="f" style="width:10.05pt;height:14.25pt" type="#_x0000_t75">
            <v:imagedata o:title="eqId6f8c4c029e552954bd493b49aeab82d5" r:id="rId180"/>
          </v:shape>
          <o:OLEObject DrawAspect="Content" ObjectID="_105" ProgID="Equation.DSMT4" ShapeID="_x0000_i1129" Type="Embed" r:id="rId19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0" o:ole="" o:oleicon="f" style="width:30.75pt;height:13.5pt" type="#_x0000_t75">
            <v:imagedata o:title="eqId5d44cf9e670add1bd7dfdece5010e8b7" r:id="rId195"/>
          </v:shape>
          <o:OLEObject DrawAspect="Content" ObjectID="_106" ProgID="Equation.DSMT4" ShapeID="_x0000_i1130" Type="Embed" r:id="rId19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1" o:ole="" o:oleicon="f" style="width:28.5pt;height:15pt;mso-position-horizontal-relative:page;mso-position-vertical-relative:page" type="#_x0000_t75">
            <v:imagedata o:title="eqId87e9bd08eb7a845eaa9a381ac23b4493" r:id="rId197"/>
          </v:shape>
          <o:OLEObject DrawAspect="Content" ObjectID="_107" ProgID="Equation.DSMT4" ShapeID="_x0000_i1131" Type="Embed" r:id="rId198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2" o:ole="" o:oleicon="f" style="width:38.25pt;height:15.75pt" type="#_x0000_t75">
            <v:imagedata o:title="eqIddb2f231bc8c74335052110cfe4227835" r:id="rId199"/>
          </v:shape>
          <o:OLEObject DrawAspect="Content" ObjectID="_108" ProgID="Equation.DSMT4" ShapeID="_x0000_i1132" Type="Embed" r:id="rId200"/>
        </w:objec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3" o:ole="" o:oleicon="f" style="width:12pt;height:31pt" type="#_x0000_t75">
            <v:imagedata o:title="eqId0fd7b7834f33ed54661f2ce4328f661a" r:id="rId201"/>
          </v:shape>
          <o:OLEObject DrawAspect="Content" ObjectID="_109" ProgID="Equation.DSMT4" ShapeID="_x0000_i1133" Type="Embed" r:id="rId20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考查了同底数幂的除法的逆运算，幂的乘方，掌握幂的运算法则是解题的关键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题意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4" o:ole="" o:oleicon="f" style="width:89.25pt;height:24.75pt" type="#_x0000_t75">
            <v:imagedata o:title="eqIdd6a1f81166f0a144ddc56a625941f8df" r:id="rId203"/>
          </v:shape>
          <o:OLEObject DrawAspect="Content" ObjectID="_110" ProgID="Equation.DSMT4" ShapeID="_x0000_i1134" Type="Embed" r:id="rId204"/>
        </w:object>
      </w:r>
      <w:r>
        <w:rPr>
          <w:color w:val="000000"/>
        </w:rPr>
        <w:t>，代入计算即可求解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根据题意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5" o:ole="" o:oleicon="f" style="width:140.25pt;height:24.75pt" type="#_x0000_t75">
            <v:imagedata o:title="eqId2d1924f0e35e4723da2b46c0190b82a2" r:id="rId205"/>
          </v:shape>
          <o:OLEObject DrawAspect="Content" ObjectID="_111" ProgID="Equation.DSMT4" ShapeID="_x0000_i1135" Type="Embed" r:id="rId20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6" o:ole="" o:oleicon="f" style="width:30.75pt;height:13.5pt" type="#_x0000_t75">
            <v:imagedata o:title="eqId5d44cf9e670add1bd7dfdece5010e8b7" r:id="rId195"/>
          </v:shape>
          <o:OLEObject DrawAspect="Content" ObjectID="_112" ProgID="Equation.DSMT4" ShapeID="_x0000_i1136" Type="Embed" r:id="rId20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7" o:ole="" o:oleicon="f" style="width:28.5pt;height:15pt;mso-position-horizontal-relative:page;mso-position-vertical-relative:page" type="#_x0000_t75">
            <v:imagedata o:title="eqId87e9bd08eb7a845eaa9a381ac23b4493" r:id="rId197"/>
          </v:shape>
          <o:OLEObject DrawAspect="Content" ObjectID="_113" ProgID="Equation.DSMT4" ShapeID="_x0000_i1137" Type="Embed" r:id="rId208"/>
        </w:object>
      </w:r>
      <w:r>
        <w:rPr>
          <w:color w:val="000000"/>
        </w:rPr>
        <w:t>时</w:t>
      </w:r>
      <w:r>
        <w:rPr>
          <w:rFonts w:ascii="宋体" w:cs="宋体" w:eastAsia="宋体" w:hAnsi="宋体"/>
          <w:color w:val="000000"/>
        </w:rPr>
        <w:t>，原式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8" o:ole="" o:oleicon="f" style="width:93.75pt;height:30.75pt" type="#_x0000_t75">
            <v:imagedata o:title="eqId0911c147897b945e47d638136c24ced5" r:id="rId209"/>
          </v:shape>
          <o:OLEObject DrawAspect="Content" ObjectID="_114" ProgID="Equation.DSMT4" ShapeID="_x0000_i1138" Type="Embed" r:id="rId21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9" o:ole="" o:oleicon="f" style="width:12pt;height:30.75pt" type="#_x0000_t75">
            <v:imagedata o:title="eqId2ef665b1f7d25cd3b3913fc930647d9b" r:id="rId211"/>
          </v:shape>
          <o:OLEObject DrawAspect="Content" ObjectID="_115" ProgID="Equation.DSMT4" ShapeID="_x0000_i1139" Type="Embed" r:id="rId212"/>
        </w:object>
      </w:r>
      <w:r>
        <w:rPr>
          <w:color w:val="000000"/>
        </w:rPr>
        <w:t> 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0" o:ole="" o:oleicon="f" style="width:77.9pt;height:19.9pt" type="#_x0000_t75">
            <v:imagedata o:title="eqIdaeb37a446ad9b04fb8b09d3fa4aab327" r:id="rId213"/>
          </v:shape>
          <o:OLEObject DrawAspect="Content" ObjectID="_116" ProgID="Equation.DSMT4" ShapeID="_x0000_i1140" Type="Embed" r:id="rId214"/>
        </w:object>
      </w:r>
      <w:r>
        <w:rPr>
          <w:rFonts w:ascii="宋体" w:cs="宋体" w:eastAsia="宋体" w:hAnsi="宋体"/>
          <w:color w:val="000000"/>
        </w:rPr>
        <w:t>展开式中不含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1" o:ole="" o:oleicon="f" style="width:9pt;height:9.75pt" type="#_x0000_t75">
            <v:imagedata o:title="eqId81dea63b8ce3e51adf66cf7b9982a248" r:id="rId182"/>
          </v:shape>
          <o:OLEObject DrawAspect="Content" ObjectID="_117" ProgID="Equation.DSMT4" ShapeID="_x0000_i1141" Type="Embed" r:id="rId215"/>
        </w:object>
      </w:r>
      <w:r>
        <w:rPr>
          <w:rFonts w:ascii="宋体" w:cs="宋体" w:eastAsia="宋体" w:hAnsi="宋体"/>
          <w:color w:val="000000"/>
        </w:rPr>
        <w:t>的一次项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2" o:ole="" o:oleicon="f" style="width:11.25pt;height:9.75pt" type="#_x0000_t75">
            <v:imagedata o:title="eqId294f5ba74cdf695fc9a8a8e52f421328" r:id="rId216"/>
          </v:shape>
          <o:OLEObject DrawAspect="Content" ObjectID="_118" ProgID="Equation.DSMT4" ShapeID="_x0000_i1142" Type="Embed" r:id="rId217"/>
        </w:object>
      </w:r>
      <w:r>
        <w:rPr>
          <w:rFonts w:ascii="宋体" w:cs="宋体" w:eastAsia="宋体" w:hAnsi="宋体"/>
          <w:color w:val="000000"/>
        </w:rPr>
        <w:t>的取值为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考查了整式的混合运算无关项问题，掌握整式的混合运算，无关项的系数为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color w:val="000000"/>
        </w:rPr>
        <w:t>是解题的关键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运用多项式乘以多项，再合并同类项，由无关项的系数为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color w:val="000000"/>
        </w:rPr>
        <w:t>列式求解即可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3" o:ole="" o:oleicon="f" style="width:78pt;height:20.25pt" type="#_x0000_t75">
            <v:imagedata o:title="eqIdf8d8fee5ec618a5dcb977bcf97cb5c1f" r:id="rId218"/>
          </v:shape>
          <o:OLEObject DrawAspect="Content" ObjectID="_119" ProgID="Equation.DSMT4" ShapeID="_x0000_i1143" Type="Embed" r:id="rId2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144" o:ole="" o:oleicon="f" style="width:104.25pt;height:15.75pt" type="#_x0000_t75">
            <v:imagedata o:title="eqIdfc283827a411a1257094db1176ff4954" r:id="rId220"/>
          </v:shape>
          <o:OLEObject DrawAspect="Content" ObjectID="_120" ProgID="Equation.DSMT4" ShapeID="_x0000_i1144" Type="Embed" r:id="rId2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145" o:ole="" o:oleicon="f" style="width:108.75pt;height:20.25pt" type="#_x0000_t75">
            <v:imagedata o:title="eqId8728c1c186e0f6b0f86489082965e65a" r:id="rId222"/>
          </v:shape>
          <o:OLEObject DrawAspect="Content" ObjectID="_121" ProgID="Equation.DSMT4" ShapeID="_x0000_i1145" Type="Embed" r:id="rId22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rPr>
          <w:rFonts w:ascii="宋体" w:cs="宋体" w:eastAsia="宋体" w:hAnsi="宋体"/>
          <w:color w:val="000000"/>
        </w:rPr>
        <w:t>不含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6" o:ole="" o:oleicon="f" style="width:9pt;height:9.75pt" type="#_x0000_t75">
            <v:imagedata o:title="eqId81dea63b8ce3e51adf66cf7b9982a248" r:id="rId182"/>
          </v:shape>
          <o:OLEObject DrawAspect="Content" ObjectID="_122" ProgID="Equation.DSMT4" ShapeID="_x0000_i1146" Type="Embed" r:id="rId224"/>
        </w:object>
      </w:r>
      <w:r>
        <w:rPr>
          <w:rFonts w:ascii="宋体" w:cs="宋体" w:eastAsia="宋体" w:hAnsi="宋体"/>
          <w:color w:val="000000"/>
        </w:rPr>
        <w:t>的一次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7" o:ole="" o:oleicon="f" style="width:47.25pt;height:14.25pt" type="#_x0000_t75">
            <v:imagedata o:title="eqIdd99d25e21f6b0b5932a2595f01158b98" r:id="rId225"/>
          </v:shape>
          <o:OLEObject DrawAspect="Content" ObjectID="_123" ProgID="Equation.DSMT4" ShapeID="_x0000_i1147" Type="Embed" r:id="rId22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8" o:ole="" o:oleicon="f" style="width:30.75pt;height:14.25pt" type="#_x0000_t75">
            <v:imagedata o:title="eqId7b3724c6e0dca120ec5ecc9c58704c9f" r:id="rId227"/>
          </v:shape>
          <o:OLEObject DrawAspect="Content" ObjectID="_124" ProgID="Equation.DSMT4" ShapeID="_x0000_i1148" Type="Embed" r:id="rId22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> 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如图，等腰三角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9" o:ole="" o:oleicon="f" style="width:27.65pt;height:14.1pt" type="#_x0000_t75">
            <v:imagedata o:title="eqId7bef5239ddbb0972700ce01daf9ee7cf" r:id="rId229"/>
          </v:shape>
          <o:OLEObject DrawAspect="Content" ObjectID="_125" ProgID="Equation.DSMT4" ShapeID="_x0000_i1149" Type="Embed" r:id="rId230"/>
        </w:object>
      </w:r>
      <w:r>
        <w:rPr>
          <w:rFonts w:ascii="宋体" w:cs="宋体" w:eastAsia="宋体" w:hAnsi="宋体"/>
          <w:color w:val="000000"/>
        </w:rPr>
        <w:t>的底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0" o:ole="" o:oleicon="f" style="width:20.05pt;height:13.75pt" type="#_x0000_t75">
            <v:imagedata o:title="eqId0dc5c9827dfd0be5a9c85962d6ccbfb1" r:id="rId93"/>
          </v:shape>
          <o:OLEObject DrawAspect="Content" ObjectID="_126" ProgID="Equation.DSMT4" ShapeID="_x0000_i1150" Type="Embed" r:id="rId231"/>
        </w:object>
      </w:r>
      <w:r>
        <w:rPr>
          <w:rFonts w:ascii="宋体" w:cs="宋体" w:eastAsia="宋体" w:hAnsi="宋体"/>
          <w:color w:val="000000"/>
        </w:rPr>
        <w:t>长为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，面积为</w:t>
      </w:r>
      <w:r>
        <w:rPr>
          <w:rFonts w:ascii="Times New Roman" w:cs="Times New Roman" w:eastAsia="Times New Roman" w:hAnsi="Times New Roman"/>
          <w:color w:val="000000"/>
        </w:rPr>
        <w:t>24</w:t>
      </w:r>
      <w:r>
        <w:rPr>
          <w:rFonts w:ascii="宋体" w:cs="宋体" w:eastAsia="宋体" w:hAnsi="宋体"/>
          <w:color w:val="000000"/>
        </w:rPr>
        <w:t>，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1" o:ole="" o:oleicon="f" style="width:21pt;height:13.95pt" type="#_x0000_t75">
            <v:imagedata o:title="eqId60ef95894ceebaf236170e8832dcf7e3" r:id="rId232"/>
          </v:shape>
          <o:OLEObject DrawAspect="Content" ObjectID="_127" ProgID="Equation.DSMT4" ShapeID="_x0000_i1151" Type="Embed" r:id="rId233"/>
        </w:object>
      </w:r>
      <w:r>
        <w:rPr>
          <w:rFonts w:ascii="宋体" w:cs="宋体" w:eastAsia="宋体" w:hAnsi="宋体"/>
          <w:color w:val="000000"/>
        </w:rPr>
        <w:t>的垂直平分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2" o:ole="" o:oleicon="f" style="width:20pt;height:13pt" type="#_x0000_t75">
            <v:imagedata o:title="eqId49b50357a6545cae8348e3059312f520" r:id="rId234"/>
          </v:shape>
          <o:OLEObject DrawAspect="Content" ObjectID="_128" ProgID="Equation.DSMT4" ShapeID="_x0000_i1152" Type="Embed" r:id="rId235"/>
        </w:object>
      </w:r>
      <w:r>
        <w:rPr>
          <w:rFonts w:ascii="宋体" w:cs="宋体" w:eastAsia="宋体" w:hAnsi="宋体"/>
          <w:color w:val="000000"/>
        </w:rPr>
        <w:t>分别交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3" o:ole="" o:oleicon="f" style="width:21pt;height:13.95pt" type="#_x0000_t75">
            <v:imagedata o:title="eqId60ef95894ceebaf236170e8832dcf7e3" r:id="rId232"/>
          </v:shape>
          <o:OLEObject DrawAspect="Content" ObjectID="_129" ProgID="Equation.DSMT4" ShapeID="_x0000_i1153" Type="Embed" r:id="rId23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4" o:ole="" o:oleicon="f" style="width:19.95pt;height:13pt" type="#_x0000_t75">
            <v:imagedata o:title="eqIdf52a58fbaf4fea03567e88a9f0f6e37e" r:id="rId237"/>
          </v:shape>
          <o:OLEObject DrawAspect="Content" ObjectID="_130" ProgID="Equation.DSMT4" ShapeID="_x0000_i1154" Type="Embed" r:id="rId238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．若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5" o:ole="" o:oleicon="f" style="width:20.05pt;height:13.75pt" type="#_x0000_t75">
            <v:imagedata o:title="eqId0dc5c9827dfd0be5a9c85962d6ccbfb1" r:id="rId93"/>
          </v:shape>
          <o:OLEObject DrawAspect="Content" ObjectID="_131" ProgID="Equation.DSMT4" ShapeID="_x0000_i1155" Type="Embed" r:id="rId239"/>
        </w:object>
      </w:r>
      <w:r>
        <w:rPr>
          <w:rFonts w:ascii="宋体" w:cs="宋体" w:eastAsia="宋体" w:hAnsi="宋体"/>
          <w:color w:val="000000"/>
        </w:rPr>
        <w:t>边的中点，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为线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6" o:ole="" o:oleicon="f" style="width:20pt;height:13pt" type="#_x0000_t75">
            <v:imagedata o:title="eqId49b50357a6545cae8348e3059312f520" r:id="rId234"/>
          </v:shape>
          <o:OLEObject DrawAspect="Content" ObjectID="_132" ProgID="Equation.DSMT4" ShapeID="_x0000_i1156" Type="Embed" r:id="rId240"/>
        </w:object>
      </w:r>
      <w:r>
        <w:rPr>
          <w:rFonts w:ascii="宋体" w:cs="宋体" w:eastAsia="宋体" w:hAnsi="宋体"/>
          <w:color w:val="000000"/>
        </w:rPr>
        <w:t>上一动点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7" o:ole="" o:oleicon="f" style="width:40pt;height:13.95pt" type="#_x0000_t75">
            <v:imagedata o:title="eqId26e59b7c0d4a0b312e674b7bb061240b" r:id="rId241"/>
          </v:shape>
          <o:OLEObject DrawAspect="Content" ObjectID="_133" ProgID="Equation.DSMT4" ShapeID="_x0000_i1157" Type="Embed" r:id="rId242"/>
        </w:object>
      </w:r>
      <w:r>
        <w:rPr>
          <w:rFonts w:ascii="宋体" w:cs="宋体" w:eastAsia="宋体" w:hAnsi="宋体"/>
          <w:color w:val="000000"/>
        </w:rPr>
        <w:t>周长的最小值为</w:t>
      </w:r>
      <w:r>
        <w:rPr>
          <w:color w:val="000000"/>
        </w:rPr>
        <w:t>____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52600" cy="1238250"/>
            <wp:docPr descr="学科网(www.zxxk.com)--教育资源门户，提供试卷、教案、课件、论文、素材以及各类教学资源下载，还有大量而丰富的教学相关资讯！ AK3TiEefeGD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1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线段垂直平分线的性质，三线合一定理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8" o:ole="" o:oleicon="f" style="width:51.05pt;height:13.9pt" type="#_x0000_t75">
            <v:imagedata o:title="eqId88be28151edd0b807a6a7b1fbf24c7c9" r:id="rId244"/>
          </v:shape>
          <o:OLEObject DrawAspect="Content" ObjectID="_134" ProgID="Equation.DSMT4" ShapeID="_x0000_i1158" Type="Embed" r:id="rId245"/>
        </w:object>
      </w:r>
      <w:r>
        <w:rPr>
          <w:rFonts w:ascii="宋体" w:cs="宋体" w:eastAsia="宋体" w:hAnsi="宋体"/>
          <w:color w:val="000000"/>
        </w:rPr>
        <w:t>，根据三线合一定理得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9" o:ole="" o:oleicon="f" style="width:160.2pt;height:31.2pt" type="#_x0000_t75">
            <v:imagedata o:title="eqId917276e0bc61d4061dff767bef65253c" r:id="rId246"/>
          </v:shape>
          <o:OLEObject DrawAspect="Content" ObjectID="_135" ProgID="Equation.DSMT4" ShapeID="_x0000_i1159" Type="Embed" r:id="rId247"/>
        </w:object>
      </w:r>
      <w:r>
        <w:rPr>
          <w:rFonts w:ascii="宋体" w:cs="宋体" w:eastAsia="宋体" w:hAnsi="宋体"/>
          <w:color w:val="000000"/>
        </w:rPr>
        <w:t>，进而根据三角形面积公式求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0" o:ole="" o:oleicon="f" style="width:43.75pt;height:12.7pt;mso-position-horizontal-relative:page;mso-position-vertical-relative:page" type="#_x0000_t75">
            <v:imagedata o:title="eqId1bdf82f2b3ac77ee7b9b35aebe0dd83f" r:id="rId248"/>
          </v:shape>
          <o:OLEObject DrawAspect="Content" ObjectID="_136" ProgID="Equation.DSMT4" ShapeID="_x0000_i1160" Type="Embed" r:id="rId249"/>
        </w:object>
      </w:r>
      <w:r>
        <w:rPr>
          <w:rFonts w:ascii="宋体" w:cs="宋体" w:eastAsia="宋体" w:hAnsi="宋体"/>
          <w:color w:val="000000"/>
        </w:rPr>
        <w:t>，再由线段垂直平分线的性质得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1" o:ole="" o:oleicon="f" style="width:56.25pt;height:14.25pt" type="#_x0000_t75">
            <v:imagedata o:title="eqId44e386961ae92ae80a926b593ebde601" r:id="rId250"/>
          </v:shape>
          <o:OLEObject DrawAspect="Content" ObjectID="_137" ProgID="Equation.DSMT4" ShapeID="_x0000_i1161" Type="Embed" r:id="rId251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2" o:ole="" o:oleicon="f" style="width:40pt;height:13.95pt" type="#_x0000_t75">
            <v:imagedata o:title="eqId26e59b7c0d4a0b312e674b7bb061240b" r:id="rId241"/>
          </v:shape>
          <o:OLEObject DrawAspect="Content" ObjectID="_138" ProgID="Equation.DSMT4" ShapeID="_x0000_i1162" Type="Embed" r:id="rId252"/>
        </w:object>
      </w:r>
      <w:r>
        <w:rPr>
          <w:rFonts w:ascii="宋体" w:cs="宋体" w:eastAsia="宋体" w:hAnsi="宋体"/>
          <w:color w:val="000000"/>
        </w:rPr>
        <w:t>的周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3" o:ole="" o:oleicon="f" style="width:73.2pt;height:13.2pt" type="#_x0000_t75">
            <v:imagedata o:title="eqId2c21a8dff51d03ce2f68a219be6af018" r:id="rId253"/>
          </v:shape>
          <o:OLEObject DrawAspect="Content" ObjectID="_139" ProgID="Equation.DSMT4" ShapeID="_x0000_i1163" Type="Embed" r:id="rId254"/>
        </w:object>
      </w:r>
      <w:r>
        <w:rPr>
          <w:rFonts w:ascii="宋体" w:cs="宋体" w:eastAsia="宋体" w:hAnsi="宋体"/>
          <w:color w:val="000000"/>
        </w:rPr>
        <w:t>，故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4" o:ole="" o:oleicon="f" style="width:54pt;height:13.5pt" type="#_x0000_t75">
            <v:imagedata o:title="eqIdc46ed39aec909db3986a869eb167d951" r:id="rId255"/>
          </v:shape>
          <o:OLEObject DrawAspect="Content" ObjectID="_140" ProgID="Equation.DSMT4" ShapeID="_x0000_i1164" Type="Embed" r:id="rId256"/>
        </w:object>
      </w:r>
      <w:r>
        <w:rPr>
          <w:rFonts w:ascii="宋体" w:cs="宋体" w:eastAsia="宋体" w:hAnsi="宋体"/>
          <w:color w:val="000000"/>
        </w:rPr>
        <w:t>三点共线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5" o:ole="" o:oleicon="f" style="width:56.35pt;height:12.5pt" type="#_x0000_t75">
            <v:imagedata o:title="eqId0b9a19277a204ec94275e1951611b833" r:id="rId257"/>
          </v:shape>
          <o:OLEObject DrawAspect="Content" ObjectID="_141" ProgID="Equation.DSMT4" ShapeID="_x0000_i1165" Type="Embed" r:id="rId258"/>
        </w:object>
      </w:r>
      <w:r>
        <w:rPr>
          <w:rFonts w:ascii="宋体" w:cs="宋体" w:eastAsia="宋体" w:hAnsi="宋体"/>
          <w:color w:val="000000"/>
        </w:rPr>
        <w:t>最小，即此时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6" o:ole="" o:oleicon="f" style="width:40pt;height:13.95pt" type="#_x0000_t75">
            <v:imagedata o:title="eqId26e59b7c0d4a0b312e674b7bb061240b" r:id="rId241"/>
          </v:shape>
          <o:OLEObject DrawAspect="Content" ObjectID="_142" ProgID="Equation.DSMT4" ShapeID="_x0000_i1166" Type="Embed" r:id="rId259"/>
        </w:object>
      </w:r>
      <w:r>
        <w:rPr>
          <w:rFonts w:ascii="宋体" w:cs="宋体" w:eastAsia="宋体" w:hAnsi="宋体"/>
          <w:color w:val="000000"/>
        </w:rPr>
        <w:t>的周长最小，据此可得答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如图所示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7" o:ole="" o:oleicon="f" style="width:51.05pt;height:13.9pt" type="#_x0000_t75">
            <v:imagedata o:title="eqId88be28151edd0b807a6a7b1fbf24c7c9" r:id="rId244"/>
          </v:shape>
          <o:OLEObject DrawAspect="Content" ObjectID="_143" ProgID="Equation.DSMT4" ShapeID="_x0000_i1167" Type="Embed" r:id="rId2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04975" cy="1209675"/>
            <wp:docPr descr="学科网(www.zxxk.com)--教育资源门户，提供试卷、教案、课件、论文、素材以及各类教学资源下载，还有大量而丰富的教学相关资讯！ AK3TiEefeGD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等腰三角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8" o:ole="" o:oleicon="f" style="width:27.65pt;height:14.1pt" type="#_x0000_t75">
            <v:imagedata o:title="eqId7bef5239ddbb0972700ce01daf9ee7cf" r:id="rId229"/>
          </v:shape>
          <o:OLEObject DrawAspect="Content" ObjectID="_144" ProgID="Equation.DSMT4" ShapeID="_x0000_i1168" Type="Embed" r:id="rId262"/>
        </w:object>
      </w:r>
      <w:r>
        <w:rPr>
          <w:rFonts w:ascii="宋体" w:cs="宋体" w:eastAsia="宋体" w:hAnsi="宋体"/>
          <w:color w:val="000000"/>
        </w:rPr>
        <w:t>的底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9" o:ole="" o:oleicon="f" style="width:20.05pt;height:13.75pt" type="#_x0000_t75">
            <v:imagedata o:title="eqId0dc5c9827dfd0be5a9c85962d6ccbfb1" r:id="rId93"/>
          </v:shape>
          <o:OLEObject DrawAspect="Content" ObjectID="_145" ProgID="Equation.DSMT4" ShapeID="_x0000_i1169" Type="Embed" r:id="rId263"/>
        </w:object>
      </w:r>
      <w:r>
        <w:rPr>
          <w:rFonts w:ascii="宋体" w:cs="宋体" w:eastAsia="宋体" w:hAnsi="宋体"/>
          <w:color w:val="000000"/>
        </w:rPr>
        <w:t>长为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0" o:ole="" o:oleicon="f" style="width:13pt;height:13pt" type="#_x0000_t75">
            <v:imagedata o:title="eqId8455657dde27aabe6adb7b188e031c11" r:id="rId264"/>
          </v:shape>
          <o:OLEObject DrawAspect="Content" ObjectID="_146" ProgID="Equation.DSMT4" ShapeID="_x0000_i1170" Type="Embed" r:id="rId265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1" o:ole="" o:oleicon="f" style="width:20.05pt;height:13.75pt" type="#_x0000_t75">
            <v:imagedata o:title="eqId0dc5c9827dfd0be5a9c85962d6ccbfb1" r:id="rId93"/>
          </v:shape>
          <o:OLEObject DrawAspect="Content" ObjectID="_147" ProgID="Equation.DSMT4" ShapeID="_x0000_i1171" Type="Embed" r:id="rId266"/>
        </w:object>
      </w:r>
      <w:r>
        <w:rPr>
          <w:rFonts w:ascii="宋体" w:cs="宋体" w:eastAsia="宋体" w:hAnsi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2" o:ole="" o:oleicon="f" style="width:160.2pt;height:31.2pt" type="#_x0000_t75">
            <v:imagedata o:title="eqId917276e0bc61d4061dff767bef65253c" r:id="rId246"/>
          </v:shape>
          <o:OLEObject DrawAspect="Content" ObjectID="_148" ProgID="Equation.DSMT4" ShapeID="_x0000_i1172" Type="Embed" r:id="rId2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等腰三角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3" o:ole="" o:oleicon="f" style="width:27.65pt;height:14.1pt" type="#_x0000_t75">
            <v:imagedata o:title="eqId7bef5239ddbb0972700ce01daf9ee7cf" r:id="rId229"/>
          </v:shape>
          <o:OLEObject DrawAspect="Content" ObjectID="_149" ProgID="Equation.DSMT4" ShapeID="_x0000_i1173" Type="Embed" r:id="rId268"/>
        </w:object>
      </w:r>
      <w:r>
        <w:rPr>
          <w:rFonts w:ascii="宋体" w:cs="宋体" w:eastAsia="宋体" w:hAnsi="宋体"/>
          <w:color w:val="000000"/>
        </w:rPr>
        <w:t>的面积是</w:t>
      </w:r>
      <w:r>
        <w:rPr>
          <w:rFonts w:ascii="Times New Roman" w:cs="Times New Roman" w:eastAsia="Times New Roman" w:hAnsi="Times New Roman"/>
          <w:color w:val="000000"/>
        </w:rPr>
        <w:t>24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4" o:ole="" o:oleicon="f" style="width:76.8pt;height:31.2pt" type="#_x0000_t75">
            <v:imagedata o:title="eqId58a7293a7a9f059bca37626790f2f62d" r:id="rId269"/>
          </v:shape>
          <o:OLEObject DrawAspect="Content" ObjectID="_150" ProgID="Equation.DSMT4" ShapeID="_x0000_i1174" Type="Embed" r:id="rId27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5" o:ole="" o:oleicon="f" style="width:67.8pt;height:31.2pt" type="#_x0000_t75">
            <v:imagedata o:title="eqId58b7e1e4eecf507ca0e217a204bb04a7" r:id="rId271"/>
          </v:shape>
          <o:OLEObject DrawAspect="Content" ObjectID="_151" ProgID="Equation.DSMT4" ShapeID="_x0000_i1175" Type="Embed" r:id="rId2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6" o:ole="" o:oleicon="f" style="width:43.75pt;height:12.7pt;mso-position-horizontal-relative:page;mso-position-vertical-relative:page" type="#_x0000_t75">
            <v:imagedata o:title="eqId1bdf82f2b3ac77ee7b9b35aebe0dd83f" r:id="rId248"/>
          </v:shape>
          <o:OLEObject DrawAspect="Content" ObjectID="_152" ProgID="Equation.DSMT4" ShapeID="_x0000_i1176" Type="Embed" r:id="rId27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7" o:ole="" o:oleicon="f" style="width:21pt;height:13.95pt" type="#_x0000_t75">
            <v:imagedata o:title="eqId60ef95894ceebaf236170e8832dcf7e3" r:id="rId232"/>
          </v:shape>
          <o:OLEObject DrawAspect="Content" ObjectID="_153" ProgID="Equation.DSMT4" ShapeID="_x0000_i1177" Type="Embed" r:id="rId274"/>
        </w:object>
      </w:r>
      <w:r>
        <w:rPr>
          <w:rFonts w:ascii="宋体" w:cs="宋体" w:eastAsia="宋体" w:hAnsi="宋体"/>
          <w:color w:val="000000"/>
        </w:rPr>
        <w:t>的垂直平分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8" o:ole="" o:oleicon="f" style="width:20pt;height:13pt" type="#_x0000_t75">
            <v:imagedata o:title="eqId49b50357a6545cae8348e3059312f520" r:id="rId234"/>
          </v:shape>
          <o:OLEObject DrawAspect="Content" ObjectID="_154" ProgID="Equation.DSMT4" ShapeID="_x0000_i1178" Type="Embed" r:id="rId275"/>
        </w:object>
      </w:r>
      <w:r>
        <w:rPr>
          <w:rFonts w:ascii="宋体" w:cs="宋体" w:eastAsia="宋体" w:hAnsi="宋体"/>
          <w:color w:val="000000"/>
        </w:rPr>
        <w:t>分别交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9" o:ole="" o:oleicon="f" style="width:21pt;height:13.95pt" type="#_x0000_t75">
            <v:imagedata o:title="eqId60ef95894ceebaf236170e8832dcf7e3" r:id="rId232"/>
          </v:shape>
          <o:OLEObject DrawAspect="Content" ObjectID="_155" ProgID="Equation.DSMT4" ShapeID="_x0000_i1179" Type="Embed" r:id="rId27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0" o:ole="" o:oleicon="f" style="width:19.95pt;height:13pt" type="#_x0000_t75">
            <v:imagedata o:title="eqIdf52a58fbaf4fea03567e88a9f0f6e37e" r:id="rId237"/>
          </v:shape>
          <o:OLEObject DrawAspect="Content" ObjectID="_156" ProgID="Equation.DSMT4" ShapeID="_x0000_i1180" Type="Embed" r:id="rId277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1" o:ole="" o:oleicon="f" style="width:12pt;height:13pt" type="#_x0000_t75">
            <v:imagedata o:title="eqId2a30f3a8b673cc28bd90c50cf1a35281" r:id="rId278"/>
          </v:shape>
          <o:OLEObject DrawAspect="Content" ObjectID="_157" ProgID="Equation.DSMT4" ShapeID="_x0000_i1181" Type="Embed" r:id="rId27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2" o:ole="" o:oleicon="f" style="width:13pt;height:13pt" type="#_x0000_t75">
            <v:imagedata o:title="eqIda0ed1ec316bc54c37c4286c208f55667" r:id="rId280"/>
          </v:shape>
          <o:OLEObject DrawAspect="Content" ObjectID="_158" ProgID="Equation.DSMT4" ShapeID="_x0000_i1182" Type="Embed" r:id="rId28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3" o:ole="" o:oleicon="f" style="width:56.25pt;height:14.25pt" type="#_x0000_t75">
            <v:imagedata o:title="eqId44e386961ae92ae80a926b593ebde601" r:id="rId250"/>
          </v:shape>
          <o:OLEObject DrawAspect="Content" ObjectID="_159" ProgID="Equation.DSMT4" ShapeID="_x0000_i1183" Type="Embed" r:id="rId2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4" o:ole="" o:oleicon="f" style="width:40pt;height:13.95pt" type="#_x0000_t75">
            <v:imagedata o:title="eqId26e59b7c0d4a0b312e674b7bb061240b" r:id="rId241"/>
          </v:shape>
          <o:OLEObject DrawAspect="Content" ObjectID="_160" ProgID="Equation.DSMT4" ShapeID="_x0000_i1184" Type="Embed" r:id="rId283"/>
        </w:object>
      </w:r>
      <w:r>
        <w:rPr>
          <w:rFonts w:ascii="宋体" w:cs="宋体" w:eastAsia="宋体" w:hAnsi="宋体"/>
          <w:color w:val="000000"/>
        </w:rPr>
        <w:t>的周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5" o:ole="" o:oleicon="f" style="width:175.2pt;height:13.8pt" type="#_x0000_t75">
            <v:imagedata o:title="eqId7a75617b57f7e002a01abca8be3d91a4" r:id="rId284"/>
          </v:shape>
          <o:OLEObject DrawAspect="Content" ObjectID="_161" ProgID="Equation.DSMT4" ShapeID="_x0000_i1185" Type="Embed" r:id="rId28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6" o:ole="" o:oleicon="f" style="width:54pt;height:13.5pt" type="#_x0000_t75">
            <v:imagedata o:title="eqIdc46ed39aec909db3986a869eb167d951" r:id="rId255"/>
          </v:shape>
          <o:OLEObject DrawAspect="Content" ObjectID="_162" ProgID="Equation.DSMT4" ShapeID="_x0000_i1186" Type="Embed" r:id="rId286"/>
        </w:object>
      </w:r>
      <w:r>
        <w:rPr>
          <w:rFonts w:ascii="宋体" w:cs="宋体" w:eastAsia="宋体" w:hAnsi="宋体"/>
          <w:color w:val="000000"/>
        </w:rPr>
        <w:t>三点共线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7" o:ole="" o:oleicon="f" style="width:56.35pt;height:12.5pt" type="#_x0000_t75">
            <v:imagedata o:title="eqId0b9a19277a204ec94275e1951611b833" r:id="rId257"/>
          </v:shape>
          <o:OLEObject DrawAspect="Content" ObjectID="_163" ProgID="Equation.DSMT4" ShapeID="_x0000_i1187" Type="Embed" r:id="rId287"/>
        </w:object>
      </w:r>
      <w:r>
        <w:rPr>
          <w:rFonts w:ascii="宋体" w:cs="宋体" w:eastAsia="宋体" w:hAnsi="宋体"/>
          <w:color w:val="000000"/>
        </w:rPr>
        <w:t>最小，即此时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8" o:ole="" o:oleicon="f" style="width:40pt;height:13.95pt" type="#_x0000_t75">
            <v:imagedata o:title="eqId26e59b7c0d4a0b312e674b7bb061240b" r:id="rId241"/>
          </v:shape>
          <o:OLEObject DrawAspect="Content" ObjectID="_164" ProgID="Equation.DSMT4" ShapeID="_x0000_i1188" Type="Embed" r:id="rId288"/>
        </w:object>
      </w:r>
      <w:r>
        <w:rPr>
          <w:rFonts w:ascii="宋体" w:cs="宋体" w:eastAsia="宋体" w:hAnsi="宋体"/>
          <w:color w:val="000000"/>
        </w:rPr>
        <w:t>的周长最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9" o:ole="" o:oleicon="f" style="width:40pt;height:13.95pt" type="#_x0000_t75">
            <v:imagedata o:title="eqId26e59b7c0d4a0b312e674b7bb061240b" r:id="rId241"/>
          </v:shape>
          <o:OLEObject DrawAspect="Content" ObjectID="_165" ProgID="Equation.DSMT4" ShapeID="_x0000_i1189" Type="Embed" r:id="rId289"/>
        </w:object>
      </w:r>
      <w:r>
        <w:rPr>
          <w:rFonts w:ascii="宋体" w:cs="宋体" w:eastAsia="宋体" w:hAnsi="宋体"/>
          <w:color w:val="000000"/>
        </w:rPr>
        <w:t>的周长最小值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0" o:ole="" o:oleicon="f" style="width:118.2pt;height:13.8pt" type="#_x0000_t75">
            <v:imagedata o:title="eqIda6692959a0acd6eb69f4c7c71c3167af" r:id="rId290"/>
          </v:shape>
          <o:OLEObject DrawAspect="Content" ObjectID="_166" ProgID="Equation.DSMT4" ShapeID="_x0000_i1190" Type="Embed" r:id="rId29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14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1" o:ole="" o:oleicon="f" style="width:36.3pt;height:13.75pt" type="#_x0000_t75">
            <v:imagedata o:title="eqId15c0dbe3c080c4c4636c64803e5c1f76" r:id="rId126"/>
          </v:shape>
          <o:OLEObject DrawAspect="Content" ObjectID="_167" ProgID="Equation.DSMT4" ShapeID="_x0000_i1191" Type="Embed" r:id="rId292"/>
        </w:object>
      </w:r>
      <w:r>
        <w:rPr>
          <w:rFonts w:ascii="宋体" w:cs="宋体" w:eastAsia="宋体" w:hAnsi="宋体"/>
          <w:color w:val="000000"/>
        </w:rPr>
        <w:t>中，若过顶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一条直线把这个三角形分割成两个三角形，其中一个为等腰三角形，另一个为直角三角形，则称这条直线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2" o:ole="" o:oleicon="f" style="width:36.3pt;height:13.75pt" type="#_x0000_t75">
            <v:imagedata o:title="eqId15c0dbe3c080c4c4636c64803e5c1f76" r:id="rId126"/>
          </v:shape>
          <o:OLEObject DrawAspect="Content" ObjectID="_168" ProgID="Equation.DSMT4" ShapeID="_x0000_i1192" Type="Embed" r:id="rId293"/>
        </w:object>
      </w:r>
      <w:r>
        <w:rPr>
          <w:rFonts w:ascii="宋体" w:cs="宋体" w:eastAsia="宋体" w:hAnsi="宋体"/>
          <w:color w:val="000000"/>
        </w:rPr>
        <w:t>的关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二分割线．例如：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3" o:ole="" o:oleicon="f" style="width:36.3pt;height:13.75pt" type="#_x0000_t75">
            <v:imagedata o:title="eqId15c0dbe3c080c4c4636c64803e5c1f76" r:id="rId126"/>
          </v:shape>
          <o:OLEObject DrawAspect="Content" ObjectID="_169" ProgID="Equation.DSMT4" ShapeID="_x0000_i1193" Type="Embed" r:id="rId294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4" o:ole="" o:oleicon="f" style="width:48pt;height:14.1pt" type="#_x0000_t75">
            <v:imagedata o:title="eqId8f89deb952f57f4b3fa4887b098b7b91" r:id="rId295"/>
          </v:shape>
          <o:OLEObject DrawAspect="Content" ObjectID="_170" ProgID="Equation.DSMT4" ShapeID="_x0000_i1194" Type="Embed" r:id="rId29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5" o:ole="" o:oleicon="f" style="width:50.25pt;height:14.25pt" type="#_x0000_t75">
            <v:imagedata o:title="eqIde8a896e05730e8dd3bee64a4911c33dd" r:id="rId297"/>
          </v:shape>
          <o:OLEObject DrawAspect="Content" ObjectID="_171" ProgID="Equation.DSMT4" ShapeID="_x0000_i1195" Type="Embed" r:id="rId298"/>
        </w:object>
      </w:r>
      <w:r>
        <w:rPr>
          <w:rFonts w:ascii="宋体" w:cs="宋体" w:eastAsia="宋体" w:hAnsi="宋体"/>
          <w:color w:val="000000"/>
        </w:rPr>
        <w:t>，若过顶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一条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6" o:ole="" o:oleicon="f" style="width:20pt;height:13pt" type="#_x0000_t75">
            <v:imagedata o:title="eqIdd40b319212a7e7528b053e1c7097e966" r:id="rId299"/>
          </v:shape>
          <o:OLEObject DrawAspect="Content" ObjectID="_172" ProgID="Equation.DSMT4" ShapeID="_x0000_i1196" Type="Embed" r:id="rId300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7" o:ole="" o:oleicon="f" style="width:21pt;height:13.95pt" type="#_x0000_t75">
            <v:imagedata o:title="eqId60ef95894ceebaf236170e8832dcf7e3" r:id="rId232"/>
          </v:shape>
          <o:OLEObject DrawAspect="Content" ObjectID="_173" ProgID="Equation.DSMT4" ShapeID="_x0000_i1197" Type="Embed" r:id="rId301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8" o:ole="" o:oleicon="f" style="width:66pt;height:14.4pt" type="#_x0000_t75">
            <v:imagedata o:title="eqIdb75e6dae9fd78e52ee1e3c875367c4ae" r:id="rId302"/>
          </v:shape>
          <o:OLEObject DrawAspect="Content" ObjectID="_174" ProgID="Equation.DSMT4" ShapeID="_x0000_i1198" Type="Embed" r:id="rId303"/>
        </w:object>
      </w:r>
      <w:r>
        <w:rPr>
          <w:rFonts w:ascii="宋体" w:cs="宋体" w:eastAsia="宋体" w:hAnsi="宋体"/>
          <w:color w:val="000000"/>
        </w:rPr>
        <w:t>，则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9" o:ole="" o:oleicon="f" style="width:20pt;height:13pt" type="#_x0000_t75">
            <v:imagedata o:title="eqIdd40b319212a7e7528b053e1c7097e966" r:id="rId299"/>
          </v:shape>
          <o:OLEObject DrawAspect="Content" ObjectID="_175" ProgID="Equation.DSMT4" ShapeID="_x0000_i1199" Type="Embed" r:id="rId304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00" o:ole="" o:oleicon="f" style="width:36.3pt;height:13.75pt" type="#_x0000_t75">
            <v:imagedata o:title="eqId15c0dbe3c080c4c4636c64803e5c1f76" r:id="rId126"/>
          </v:shape>
          <o:OLEObject DrawAspect="Content" ObjectID="_176" ProgID="Equation.DSMT4" ShapeID="_x0000_i1200" Type="Embed" r:id="rId305"/>
        </w:object>
      </w:r>
      <w:r>
        <w:rPr>
          <w:rFonts w:ascii="宋体" w:cs="宋体" w:eastAsia="宋体" w:hAnsi="宋体"/>
          <w:color w:val="000000"/>
        </w:rPr>
        <w:t>的关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二分割线．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01" o:ole="" o:oleicon="f" style="width:36.3pt;height:13.75pt" type="#_x0000_t75">
            <v:imagedata o:title="eqId15c0dbe3c080c4c4636c64803e5c1f76" r:id="rId126"/>
          </v:shape>
          <o:OLEObject DrawAspect="Content" ObjectID="_177" ProgID="Equation.DSMT4" ShapeID="_x0000_i1201" Type="Embed" r:id="rId306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02" o:ole="" o:oleicon="f" style="width:49.2pt;height:13.8pt" type="#_x0000_t75">
            <v:imagedata o:title="eqIdcb8dfdafc766afe7e5ae949ae8d6261d" r:id="rId307"/>
          </v:shape>
          <o:OLEObject DrawAspect="Content" ObjectID="_178" ProgID="Equation.DSMT4" ShapeID="_x0000_i1202" Type="Embed" r:id="rId308"/>
        </w:object>
      </w:r>
      <w:r>
        <w:rPr>
          <w:rFonts w:ascii="宋体" w:cs="宋体" w:eastAsia="宋体" w:hAnsi="宋体"/>
          <w:color w:val="000000"/>
        </w:rPr>
        <w:t>，钝角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03" o:ole="" o:oleicon="f" style="width:36.3pt;height:13.75pt" type="#_x0000_t75">
            <v:imagedata o:title="eqId15c0dbe3c080c4c4636c64803e5c1f76" r:id="rId126"/>
          </v:shape>
          <o:OLEObject DrawAspect="Content" ObjectID="_179" ProgID="Equation.DSMT4" ShapeID="_x0000_i1203" Type="Embed" r:id="rId309"/>
        </w:object>
      </w:r>
      <w:r>
        <w:rPr>
          <w:rFonts w:ascii="宋体" w:cs="宋体" w:eastAsia="宋体" w:hAnsi="宋体"/>
          <w:color w:val="000000"/>
        </w:rPr>
        <w:t>同时满足：①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04" o:ole="" o:oleicon="f" style="width:23pt;height:13.95pt" type="#_x0000_t75">
            <v:imagedata o:title="eqId194741f4d2ae7ee44cafca780361446a" r:id="rId310"/>
          </v:shape>
          <o:OLEObject DrawAspect="Content" ObjectID="_180" ProgID="Equation.DSMT4" ShapeID="_x0000_i1204" Type="Embed" r:id="rId311"/>
        </w:object>
      </w:r>
      <w:r>
        <w:rPr>
          <w:rFonts w:ascii="宋体" w:cs="宋体" w:eastAsia="宋体" w:hAnsi="宋体"/>
          <w:color w:val="000000"/>
        </w:rPr>
        <w:t>为最小角；②存在关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二分割线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05" o:ole="" o:oleicon="f" style="width:39pt;height:13.95pt" type="#_x0000_t75">
            <v:imagedata o:title="eqId7cbce11aa19b8bd2bf6ee5a834e005de" r:id="rId312"/>
          </v:shape>
          <o:OLEObject DrawAspect="Content" ObjectID="_181" ProgID="Equation.DSMT4" ShapeID="_x0000_i1205" Type="Embed" r:id="rId313"/>
        </w:object>
      </w:r>
      <w:r>
        <w:rPr>
          <w:rFonts w:ascii="宋体" w:cs="宋体" w:eastAsia="宋体" w:hAnsi="宋体"/>
          <w:color w:val="000000"/>
        </w:rPr>
        <w:t>的度数为</w:t>
      </w:r>
      <w:r>
        <w:rPr>
          <w:color w:val="000000"/>
        </w:rPr>
        <w:t>_________</w:t>
      </w:r>
      <w:r>
        <w:rPr>
          <w:rFonts w:ascii="宋体" w:cs="宋体" w:eastAsia="宋体" w:hAnsi="宋体"/>
          <w:color w:val="000000"/>
        </w:rPr>
        <w:t>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686175" cy="990600"/>
            <wp:docPr descr="学科网(www.zxxk.com)--教育资源门户，提供试卷、教案、课件、论文、素材以及各类教学资源下载，还有大量而丰富的教学相关资讯！ AK3TiEefeGD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06" o:ole="" o:oleicon="f" style="width:20.25pt;height:14.25pt" type="#_x0000_t75">
            <v:imagedata o:title="eqIda7b398c95494eddc79939f16e66cf4da" r:id="rId315"/>
          </v:shape>
          <o:OLEObject DrawAspect="Content" ObjectID="_182" ProgID="Equation.DSMT4" ShapeID="_x0000_i1206" Type="Embed" r:id="rId316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07" o:ole="" o:oleicon="f" style="width:20pt;height:13.95pt" type="#_x0000_t75">
            <v:imagedata o:title="eqId79a97bb4dcfab4ec7539bc783d563c49" r:id="rId317"/>
          </v:shape>
          <o:OLEObject DrawAspect="Content" ObjectID="_183" ProgID="Equation.DSMT4" ShapeID="_x0000_i1207" Type="Embed" r:id="rId318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08" o:ole="" o:oleicon="f" style="width:20.25pt;height:14.25pt" type="#_x0000_t75">
            <v:imagedata o:title="eqIdd6c858ffdfa9cf878ee3ccc2bbcfca28" r:id="rId319"/>
          </v:shape>
          <o:OLEObject DrawAspect="Content" ObjectID="_184" ProgID="Equation.DSMT4" ShapeID="_x0000_i1208" Type="Embed" r:id="rId32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直角三角形，等腰三角形的性质，正确地理解“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09" o:ole="" o:oleicon="f" style="width:36.3pt;height:13.75pt" type="#_x0000_t75">
            <v:imagedata o:title="eqId15c0dbe3c080c4c4636c64803e5c1f76" r:id="rId126"/>
          </v:shape>
          <o:OLEObject DrawAspect="Content" ObjectID="_185" ProgID="Equation.DSMT4" ShapeID="_x0000_i1209" Type="Embed" r:id="rId321"/>
        </w:object>
      </w:r>
      <w:r>
        <w:rPr>
          <w:rFonts w:ascii="宋体" w:cs="宋体" w:eastAsia="宋体" w:hAnsi="宋体"/>
          <w:color w:val="000000"/>
        </w:rPr>
        <w:t>的关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二分割线”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关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605552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555239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二分割线的定义即可得到结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所示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10" o:ole="" o:oleicon="f" style="width:59.25pt;height:12.75pt" type="#_x0000_t75">
            <v:imagedata o:title="eqIdde0fed3ef17bdb19e1ccadc933ef7b28" r:id="rId322"/>
          </v:shape>
          <o:OLEObject DrawAspect="Content" ObjectID="_186" ProgID="Equation.DSMT4" ShapeID="_x0000_i1210" Type="Embed" r:id="rId32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211" o:ole="" o:oleicon="f" style="width:201pt;height:15.75pt" type="#_x0000_t75">
            <v:imagedata o:title="eqId9eddd67e7d5d5d6e390e9bdb2b89ae23" r:id="rId324"/>
          </v:shape>
          <o:OLEObject DrawAspect="Content" ObjectID="_187" ProgID="Equation.DSMT4" ShapeID="_x0000_i1211" Type="Embed" r:id="rId32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212" o:ole="" o:oleicon="f" style="width:74pt;height:14pt" type="#_x0000_t75">
            <v:imagedata o:title="eqId37510705e5681df55921e82db2c15ef9" r:id="rId326"/>
          </v:shape>
          <o:OLEObject DrawAspect="Content" ObjectID="_188" ProgID="Equation.DSMT4" ShapeID="_x0000_i1212" Type="Embed" r:id="rId32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28800" cy="1038225"/>
            <wp:docPr descr="学科网(www.zxxk.com)--教育资源门户，提供试卷、教案、课件、论文、素材以及各类教学资源下载，还有大量而丰富的教学相关资讯！ AK3TiEefeGD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所示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13" o:ole="" o:oleicon="f" style="width:59.25pt;height:12.75pt" type="#_x0000_t75">
            <v:imagedata o:title="eqIdde0fed3ef17bdb19e1ccadc933ef7b28" r:id="rId322"/>
          </v:shape>
          <o:OLEObject DrawAspect="Content" ObjectID="_189" ProgID="Equation.DSMT4" ShapeID="_x0000_i1213" Type="Embed" r:id="rId32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214" o:ole="" o:oleicon="f" style="width:138.75pt;height:15.75pt" type="#_x0000_t75">
            <v:imagedata o:title="eqId5d4958c100f0cc0fd04fdd93fca9580e" r:id="rId330"/>
          </v:shape>
          <o:OLEObject DrawAspect="Content" ObjectID="_190" ProgID="Equation.DSMT4" ShapeID="_x0000_i1214" Type="Embed" r:id="rId33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215" o:ole="" o:oleicon="f" style="width:1in;height:14.25pt" type="#_x0000_t75">
            <v:imagedata o:title="eqId388e99845633ac6819ba2a141d2ea89f" r:id="rId332"/>
          </v:shape>
          <o:OLEObject DrawAspect="Content" ObjectID="_191" ProgID="Equation.DSMT4" ShapeID="_x0000_i1215" Type="Embed" r:id="rId33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19275" cy="1038225"/>
            <wp:docPr descr="学科网(www.zxxk.com)--教育资源门户，提供试卷、教案、课件、论文、素材以及各类教学资源下载，还有大量而丰富的教学相关资讯！ AK3TiEefeGD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所示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16" o:ole="" o:oleicon="f" style="width:59.25pt;height:14.25pt" type="#_x0000_t75">
            <v:imagedata o:title="eqId2f5318b5dff23ff8727198d540801937" r:id="rId335"/>
          </v:shape>
          <o:OLEObject DrawAspect="Content" ObjectID="_192" ProgID="Equation.DSMT4" ShapeID="_x0000_i1216" Type="Embed" r:id="rId33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217" o:ole="" o:oleicon="f" style="width:308.25pt;height:15.75pt" type="#_x0000_t75">
            <v:imagedata o:title="eqIda5a05d29b1e2ccbd470a90b32cc1a291" r:id="rId337"/>
          </v:shape>
          <o:OLEObject DrawAspect="Content" ObjectID="_193" ProgID="Equation.DSMT4" ShapeID="_x0000_i1217" Type="Embed" r:id="rId33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218" o:ole="" o:oleicon="f" style="width:57.75pt;height:14.25pt" type="#_x0000_t75">
            <v:imagedata o:title="eqIdbe51a60dd7f36d6e0f3b92de1827167d" r:id="rId339"/>
          </v:shape>
          <o:OLEObject DrawAspect="Content" ObjectID="_194" ProgID="Equation.DSMT4" ShapeID="_x0000_i1218" Type="Embed" r:id="rId340"/>
        </w:objec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09750" cy="1028700"/>
            <wp:docPr descr="学科网(www.zxxk.com)--教育资源门户，提供试卷、教案、课件、论文、素材以及各类教学资源下载，还有大量而丰富的教学相关资讯！ AK3TiEefeGD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19" o:ole="" o:oleicon="f" style="width:20.25pt;height:14.25pt" type="#_x0000_t75">
            <v:imagedata o:title="eqIda7b398c95494eddc79939f16e66cf4da" r:id="rId315"/>
          </v:shape>
          <o:OLEObject DrawAspect="Content" ObjectID="_195" ProgID="Equation.DSMT4" ShapeID="_x0000_i1219" Type="Embed" r:id="rId342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20" o:ole="" o:oleicon="f" style="width:20pt;height:13.95pt" type="#_x0000_t75">
            <v:imagedata o:title="eqId79a97bb4dcfab4ec7539bc783d563c49" r:id="rId317"/>
          </v:shape>
          <o:OLEObject DrawAspect="Content" ObjectID="_196" ProgID="Equation.DSMT4" ShapeID="_x0000_i1220" Type="Embed" r:id="rId343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21" o:ole="" o:oleicon="f" style="width:20.25pt;height:14.25pt" type="#_x0000_t75">
            <v:imagedata o:title="eqIdd6c858ffdfa9cf878ee3ccc2bbcfca28" r:id="rId319"/>
          </v:shape>
          <o:OLEObject DrawAspect="Content" ObjectID="_197" ProgID="Equation.DSMT4" ShapeID="_x0000_i1221" Type="Embed" r:id="rId34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0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计算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22" o:ole="" o:oleicon="f" style="width:40.1pt;height:14.25pt" type="#_x0000_t75">
            <v:imagedata o:title="eqId8fb6aeb629b27c0c15927bde7f8b25c7" r:id="rId345"/>
          </v:shape>
          <o:OLEObject DrawAspect="Content" ObjectID="_198" ProgID="Equation.DSMT4" ShapeID="_x0000_i1222" Type="Embed" r:id="rId34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因式分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23" o:ole="" o:oleicon="f" style="width:81pt;height:16.2pt" type="#_x0000_t75">
            <v:imagedata o:title="eqIdd15f02af6d69503844d9a8438ba94402" r:id="rId347"/>
          </v:shape>
          <o:OLEObject DrawAspect="Content" ObjectID="_199" ProgID="Equation.DSMT4" ShapeID="_x0000_i1223" Type="Embed" r:id="rId34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</w:t>
      </w:r>
      <w:r>
        <w:rPr>
          <w:rFonts w:ascii="Times New Roman" w:cs="Times New Roman" w:eastAsia="Times New Roman" w:hAnsi="Times New Roman"/>
          <w:color w:val="000000"/>
        </w:rPr>
        <w:t>9999</w:t>
      </w:r>
      <w:r>
        <w:rPr>
          <w:rFonts w:ascii="宋体" w:cs="宋体" w:eastAsia="宋体" w:hAnsi="宋体"/>
          <w:color w:val="000000"/>
        </w:rPr>
        <w:t>；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24" o:ole="" o:oleicon="f" style="width:54pt;height:21.75pt" type="#_x0000_t75">
            <v:imagedata o:title="eqIdfff5e48a7806dabee347a7607d3d44f3" r:id="rId349"/>
          </v:shape>
          <o:OLEObject DrawAspect="Content" ObjectID="_200" ProgID="Equation.DSMT4" ShapeID="_x0000_i1224" Type="Embed" r:id="rId35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主要考查乘法公式，因式分解，掌握乘法公式，提公因式法、公式法分解因式是解题的关键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>）将原式变形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25" o:ole="" o:oleicon="f" style="width:93pt;height:20.25pt" type="#_x0000_t75">
            <v:imagedata o:title="eqId1784add0916def8bc243399d0e2193d9" r:id="rId351"/>
          </v:shape>
          <o:OLEObject DrawAspect="Content" ObjectID="_201" ProgID="Equation.DSMT4" ShapeID="_x0000_i1225" Type="Embed" r:id="rId352"/>
        </w:object>
      </w:r>
      <w:r>
        <w:rPr>
          <w:color w:val="000000"/>
        </w:rPr>
        <w:t>，运用平方差公式计算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>）先提取公因式，再运用乘法公式因式分解即可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26" o:ole="" o:oleicon="f" style="width:281.25pt;height:20.25pt" type="#_x0000_t75">
            <v:imagedata o:title="eqIdc766e1da9cb52e6f608efaa1ba8ab6a4" r:id="rId353"/>
          </v:shape>
          <o:OLEObject DrawAspect="Content" ObjectID="_202" ProgID="Equation.DSMT4" ShapeID="_x0000_i1226" Type="Embed" r:id="rId354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27" o:ole="" o:oleicon="f" style="width:240.75pt;height:23.25pt" type="#_x0000_t75">
            <v:imagedata o:title="eqId050f7fe351a765bb2eb46408c69ef8f8" r:id="rId355"/>
          </v:shape>
          <o:OLEObject DrawAspect="Content" ObjectID="_203" ProgID="Equation.DSMT4" ShapeID="_x0000_i1227" Type="Embed" r:id="rId356"/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油纸伞的制作技艺十分巧妙，已列入江西省省级非物质文化遗茂图，伞圈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28" o:ole="" o:oleicon="f" style="width:13pt;height:13pt" type="#_x0000_t75">
            <v:imagedata o:title="eqId8455657dde27aabe6adb7b188e031c11" r:id="rId264"/>
          </v:shape>
          <o:OLEObject DrawAspect="Content" ObjectID="_204" ProgID="Equation.DSMT4" ShapeID="_x0000_i1228" Type="Embed" r:id="rId357"/>
        </w:object>
      </w:r>
      <w:r>
        <w:rPr>
          <w:rFonts w:ascii="宋体" w:cs="宋体" w:eastAsia="宋体" w:hAnsi="宋体"/>
          <w:color w:val="000000"/>
        </w:rPr>
        <w:t>沿着伞柄滑动时，总有伞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29" o:ole="" o:oleicon="f" style="width:49pt;height:13.95pt" type="#_x0000_t75">
            <v:imagedata o:title="eqId532aece6cfd67e2a97977eed978dbf2b" r:id="rId358"/>
          </v:shape>
          <o:OLEObject DrawAspect="Content" ObjectID="_205" ProgID="Equation.DSMT4" ShapeID="_x0000_i1229" Type="Embed" r:id="rId35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30" o:ole="" o:oleicon="f" style="width:49pt;height:13.95pt" type="#_x0000_t75">
            <v:imagedata o:title="eqId047dc9795efa99b6fb9fdf9778085dab" r:id="rId91"/>
          </v:shape>
          <o:OLEObject DrawAspect="Content" ObjectID="_206" ProgID="Equation.DSMT4" ShapeID="_x0000_i1230" Type="Embed" r:id="rId360"/>
        </w:object>
      </w:r>
      <w:r>
        <w:rPr>
          <w:rFonts w:ascii="宋体" w:cs="宋体" w:eastAsia="宋体" w:hAnsi="宋体"/>
          <w:color w:val="000000"/>
        </w:rPr>
        <w:t>，从而使得伞柄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31" o:ole="" o:oleicon="f" style="width:18pt;height:12pt" type="#_x0000_t75">
            <v:imagedata o:title="eqId20a541b81584a032f571159ea152c85a" r:id="rId361"/>
          </v:shape>
          <o:OLEObject DrawAspect="Content" ObjectID="_207" ProgID="Equation.DSMT4" ShapeID="_x0000_i1231" Type="Embed" r:id="rId362"/>
        </w:object>
      </w:r>
      <w:r>
        <w:rPr>
          <w:rFonts w:ascii="宋体" w:cs="宋体" w:eastAsia="宋体" w:hAnsi="宋体"/>
          <w:color w:val="000000"/>
        </w:rPr>
        <w:t>始终平分同一平面内两条伞骨所成的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32" o:ole="" o:oleicon="f" style="width:39pt;height:13.95pt" type="#_x0000_t75">
            <v:imagedata o:title="eqId7cbce11aa19b8bd2bf6ee5a834e005de" r:id="rId312"/>
          </v:shape>
          <o:OLEObject DrawAspect="Content" ObjectID="_208" ProgID="Equation.DSMT4" ShapeID="_x0000_i1232" Type="Embed" r:id="rId363"/>
        </w:object>
      </w:r>
      <w:r>
        <w:rPr>
          <w:rFonts w:ascii="宋体" w:cs="宋体" w:eastAsia="宋体" w:hAnsi="宋体"/>
          <w:color w:val="000000"/>
        </w:rPr>
        <w:t>．为什么？请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771775" cy="1104900"/>
            <wp:docPr descr="学科网(www.zxxk.com)--教育资源门户，提供试卷、教案、课件、论文、素材以及各类教学资源下载，还有大量而丰富的教学相关资讯！ AK3TiEefeGD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33" o:ole="" o:oleicon="f" style="width:18pt;height:12pt" type="#_x0000_t75">
            <v:imagedata o:title="eqId20a541b81584a032f571159ea152c85a" r:id="rId361"/>
          </v:shape>
          <o:OLEObject DrawAspect="Content" ObjectID="_209" ProgID="Equation.DSMT4" ShapeID="_x0000_i1233" Type="Embed" r:id="rId365"/>
        </w:object>
      </w:r>
      <w:r>
        <w:rPr>
          <w:rFonts w:ascii="宋体" w:cs="宋体" w:eastAsia="宋体" w:hAnsi="宋体"/>
          <w:color w:val="000000"/>
        </w:rPr>
        <w:t>始终平分同一平面内两条伞骨所成的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34" o:ole="" o:oleicon="f" style="width:39pt;height:13.95pt" type="#_x0000_t75">
            <v:imagedata o:title="eqId7cbce11aa19b8bd2bf6ee5a834e005de" r:id="rId312"/>
          </v:shape>
          <o:OLEObject DrawAspect="Content" ObjectID="_210" ProgID="Equation.DSMT4" ShapeID="_x0000_i1234" Type="Embed" r:id="rId366"/>
        </w:object>
      </w:r>
      <w:r>
        <w:rPr>
          <w:rFonts w:ascii="宋体" w:cs="宋体" w:eastAsia="宋体" w:hAnsi="宋体"/>
          <w:color w:val="000000"/>
        </w:rPr>
        <w:t>，理由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主要考查全等三角形的判定和性质，掌握全等三角形的判定方法是解题的关键</w:t>
      </w:r>
      <w:r>
        <w:rPr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根据题意，运用</w:t>
      </w:r>
      <w:r>
        <w:rPr>
          <w:rFonts w:ascii="宋体" w:cs="宋体" w:eastAsia="宋体" w:hAnsi="宋体"/>
          <w:color w:val="000000"/>
        </w:rPr>
        <w:t>“边边边”可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35" o:ole="" o:oleicon="f" style="width:107.25pt;height:20.25pt" type="#_x0000_t75">
            <v:imagedata o:title="eqIdb201d64f0a821ace9baabdffacbf83e4" r:id="rId367"/>
          </v:shape>
          <o:OLEObject DrawAspect="Content" ObjectID="_211" ProgID="Equation.DSMT4" ShapeID="_x0000_i1235" Type="Embed" r:id="rId368"/>
        </w:object>
      </w:r>
      <w:r>
        <w:rPr>
          <w:rFonts w:ascii="宋体" w:cs="宋体" w:eastAsia="宋体" w:hAnsi="宋体"/>
          <w:color w:val="000000"/>
        </w:rPr>
        <w:t>，由全等三角形的性质即可求解</w:t>
      </w:r>
      <w:r>
        <w:rPr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36" o:ole="" o:oleicon="f" style="width:18pt;height:12pt" type="#_x0000_t75">
            <v:imagedata o:title="eqId20a541b81584a032f571159ea152c85a" r:id="rId361"/>
          </v:shape>
          <o:OLEObject DrawAspect="Content" ObjectID="_212" ProgID="Equation.DSMT4" ShapeID="_x0000_i1236" Type="Embed" r:id="rId369"/>
        </w:object>
      </w:r>
      <w:r>
        <w:rPr>
          <w:rFonts w:ascii="宋体" w:cs="宋体" w:eastAsia="宋体" w:hAnsi="宋体"/>
          <w:color w:val="000000"/>
        </w:rPr>
        <w:t>始终平分同一平面内两条伞骨所成的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37" o:ole="" o:oleicon="f" style="width:39pt;height:13.95pt" type="#_x0000_t75">
            <v:imagedata o:title="eqId7cbce11aa19b8bd2bf6ee5a834e005de" r:id="rId312"/>
          </v:shape>
          <o:OLEObject DrawAspect="Content" ObjectID="_213" ProgID="Equation.DSMT4" ShapeID="_x0000_i1237" Type="Embed" r:id="rId370"/>
        </w:object>
      </w:r>
      <w:r>
        <w:rPr>
          <w:rFonts w:ascii="宋体" w:cs="宋体" w:eastAsia="宋体" w:hAnsi="宋体"/>
          <w:color w:val="000000"/>
        </w:rPr>
        <w:t>，理由如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38" o:ole="" o:oleicon="f" style="width:39pt;height:13.95pt" type="#_x0000_t75">
            <v:imagedata o:title="eqIdab2a2834d80ff574e79eae8ca8d4e94f" r:id="rId371"/>
          </v:shape>
          <o:OLEObject DrawAspect="Content" ObjectID="_214" ProgID="Equation.DSMT4" ShapeID="_x0000_i1238" Type="Embed" r:id="rId372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39" o:ole="" o:oleicon="f" style="width:30.75pt;height:12pt" type="#_x0000_t75">
            <v:imagedata o:title="eqId7ac451db3443cabb204f96c31fd4a02e" r:id="rId373"/>
          </v:shape>
          <o:OLEObject DrawAspect="Content" ObjectID="_215" ProgID="Equation.DSMT4" ShapeID="_x0000_i1239" Type="Embed" r:id="rId374"/>
        </w:object>
      </w:r>
      <w:r>
        <w:rPr>
          <w:rFonts w:ascii="宋体" w:cs="宋体" w:eastAsia="宋体" w:hAnsi="宋体"/>
          <w:color w:val="000000"/>
        </w:rPr>
        <w:t>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240" o:ole="" o:oleicon="f" style="width:56.25pt;height:56.25pt" type="#_x0000_t75">
            <v:imagedata o:title="eqId5224d4c5ed26b58cbd2563123af0c138" r:id="rId375"/>
          </v:shape>
          <o:OLEObject DrawAspect="Content" ObjectID="_216" ProgID="Equation.DSMT4" ShapeID="_x0000_i1240" Type="Embed" r:id="rId37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41" o:ole="" o:oleicon="f" style="width:107.25pt;height:20.25pt" type="#_x0000_t75">
            <v:imagedata o:title="eqIdb201d64f0a821ace9baabdffacbf83e4" r:id="rId367"/>
          </v:shape>
          <o:OLEObject DrawAspect="Content" ObjectID="_217" ProgID="Equation.DSMT4" ShapeID="_x0000_i1241" Type="Embed" r:id="rId3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42" o:ole="" o:oleicon="f" style="width:1in;height:12pt" type="#_x0000_t75">
            <v:imagedata o:title="eqId3ba77f66ecad8eb4a7a63f169f28a3b7" r:id="rId378"/>
          </v:shape>
          <o:OLEObject DrawAspect="Content" ObjectID="_218" ProgID="Equation.DSMT4" ShapeID="_x0000_i1242" Type="Embed" r:id="rId379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43" o:ole="" o:oleicon="f" style="width:18pt;height:12pt" type="#_x0000_t75">
            <v:imagedata o:title="eqId20a541b81584a032f571159ea152c85a" r:id="rId361"/>
          </v:shape>
          <o:OLEObject DrawAspect="Content" ObjectID="_219" ProgID="Equation.DSMT4" ShapeID="_x0000_i1243" Type="Embed" r:id="rId380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44" o:ole="" o:oleicon="f" style="width:39pt;height:13.95pt" type="#_x0000_t75">
            <v:imagedata o:title="eqId7cbce11aa19b8bd2bf6ee5a834e005de" r:id="rId312"/>
          </v:shape>
          <o:OLEObject DrawAspect="Content" ObjectID="_220" ProgID="Equation.DSMT4" ShapeID="_x0000_i1244" Type="Embed" r:id="rId381"/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先化简，再求值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45" o:ole="" o:oleicon="f" style="width:2in;height:21.75pt" type="#_x0000_t75">
            <v:imagedata o:title="eqIde1728aa96dfde3b958aa4313277b3d61" r:id="rId382"/>
          </v:shape>
          <o:OLEObject DrawAspect="Content" ObjectID="_221" ProgID="Equation.DSMT4" ShapeID="_x0000_i1245" Type="Embed" r:id="rId383"/>
        </w:object>
      </w:r>
      <w:r>
        <w:rPr>
          <w:rFonts w:ascii="宋体" w:cs="宋体" w:eastAsia="宋体" w:hAnsi="宋体"/>
          <w:color w:val="000000"/>
        </w:rPr>
        <w:t>其中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46" o:ole="" o:oleicon="f" style="width:26pt;height:14pt" type="#_x0000_t75">
            <v:imagedata o:title="eqId9b384412acba251d87902ab928902f16" r:id="rId384"/>
          </v:shape>
          <o:OLEObject DrawAspect="Content" ObjectID="_222" ProgID="Equation.DSMT4" ShapeID="_x0000_i1246" Type="Embed" r:id="rId38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47" o:ole="" o:oleicon="f" style="width:33.9pt;height:16pt" type="#_x0000_t75">
            <v:imagedata o:title="eqIdeefa44964db83759aff6fc8dd7ef8f28" r:id="rId386"/>
          </v:shape>
          <o:OLEObject DrawAspect="Content" ObjectID="_223" ProgID="Equation.DSMT4" ShapeID="_x0000_i1247" Type="Embed" r:id="rId38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48" o:ole="" o:oleicon="f" style="width:59.25pt;height:18pt" type="#_x0000_t75">
            <v:imagedata o:title="eqIdb5ea3f18f1c47dcf3d7a9431460296a1" r:id="rId388"/>
          </v:shape>
          <o:OLEObject DrawAspect="Content" ObjectID="_224" ProgID="Equation.DSMT4" ShapeID="_x0000_i1248" Type="Embed" r:id="rId38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49" o:ole="" o:oleicon="f" style="width:16.15pt;height:13.05pt" type="#_x0000_t75">
            <v:imagedata o:title="eqId274a9dc37509f01c2606fb3086a46f4f" r:id="rId390"/>
          </v:shape>
          <o:OLEObject DrawAspect="Content" ObjectID="_225" ProgID="Equation.DSMT4" ShapeID="_x0000_i1249" Type="Embed" r:id="rId39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主要考查整式的化简求值，掌握整式的运算法则是解题的关键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完全平方公式和平方差公式先展开合并，再代入求值即可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50" o:ole="" o:oleicon="f" style="width:143.25pt;height:21.75pt" type="#_x0000_t75">
            <v:imagedata o:title="eqIdf5e9ac414fd00f6daac51819fac89275" r:id="rId392"/>
          </v:shape>
          <o:OLEObject DrawAspect="Content" ObjectID="_226" ProgID="Equation.DSMT4" ShapeID="_x0000_i1250" Type="Embed" r:id="rId39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251" o:ole="" o:oleicon="f" style="width:141.75pt;height:18pt" type="#_x0000_t75">
            <v:imagedata o:title="eqIdcb7f11dc7af79ad615bc18a8a6606ae7" r:id="rId394"/>
          </v:shape>
          <o:OLEObject DrawAspect="Content" ObjectID="_227" ProgID="Equation.DSMT4" ShapeID="_x0000_i1251" Type="Embed" r:id="rId39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252" o:ole="" o:oleicon="f" style="width:68.25pt;height:18pt" type="#_x0000_t75">
            <v:imagedata o:title="eqId7828f80acb0d928e4e042fdb0690dd6e" r:id="rId396"/>
          </v:shape>
          <o:OLEObject DrawAspect="Content" ObjectID="_228" ProgID="Equation.DSMT4" ShapeID="_x0000_i1252" Type="Embed" r:id="rId397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53" o:ole="" o:oleicon="f" style="width:26pt;height:14pt" type="#_x0000_t75">
            <v:imagedata o:title="eqId9b384412acba251d87902ab928902f16" r:id="rId384"/>
          </v:shape>
          <o:OLEObject DrawAspect="Content" ObjectID="_229" ProgID="Equation.DSMT4" ShapeID="_x0000_i1253" Type="Embed" r:id="rId39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54" o:ole="" o:oleicon="f" style="width:33.9pt;height:16pt" type="#_x0000_t75">
            <v:imagedata o:title="eqIdeefa44964db83759aff6fc8dd7ef8f28" r:id="rId386"/>
          </v:shape>
          <o:OLEObject DrawAspect="Content" ObjectID="_230" ProgID="Equation.DSMT4" ShapeID="_x0000_i1254" Type="Embed" r:id="rId399"/>
        </w:object>
      </w:r>
      <w:r>
        <w:rPr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原式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55" o:ole="" o:oleicon="f" style="width:200.25pt;height:21.75pt" type="#_x0000_t75">
            <v:imagedata o:title="eqId8de125e4000e7bbc24fcad323713bb6f" r:id="rId400"/>
          </v:shape>
          <o:OLEObject DrawAspect="Content" ObjectID="_231" ProgID="Equation.DSMT4" ShapeID="_x0000_i1255" Type="Embed" r:id="rId40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以下是小明同学解分式方程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56" o:ole="" o:oleicon="f" style="width:79pt;height:31pt" type="#_x0000_t75">
            <v:imagedata o:title="eqIdbd5ca08d503c134773637876527afc51" r:id="rId402"/>
          </v:shape>
          <o:OLEObject DrawAspect="Content" ObjectID="_232" ProgID="Equation.DSMT4" ShapeID="_x0000_i1256" Type="Embed" r:id="rId40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57" o:ole="" o:oleicon="f" style="width:195pt;height:20.25pt" type="#_x0000_t75">
            <v:imagedata o:title="eqId30901cc295816ba5b46a5054d618dfd2" r:id="rId404"/>
          </v:shape>
          <o:OLEObject DrawAspect="Content" ObjectID="_233" ProgID="Equation.DSMT4" ShapeID="_x0000_i1257" Type="Embed" r:id="rId405"/>
        </w:object>
      </w:r>
      <w:r>
        <w:rPr>
          <w:rFonts w:ascii="宋体" w:cs="宋体" w:eastAsia="宋体" w:hAnsi="宋体"/>
          <w:color w:val="000000"/>
        </w:rPr>
        <w:t>……第一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58" o:ole="" o:oleicon="f" style="width:26pt;height:14pt" type="#_x0000_t75">
            <v:imagedata o:title="eqId9b384412acba251d87902ab928902f16" r:id="rId384"/>
          </v:shape>
          <o:OLEObject DrawAspect="Content" ObjectID="_234" ProgID="Equation.DSMT4" ShapeID="_x0000_i1258" Type="Embed" r:id="rId406"/>
        </w:object>
      </w:r>
      <w:r>
        <w:rPr>
          <w:rFonts w:ascii="宋体" w:cs="宋体" w:eastAsia="宋体" w:hAnsi="宋体"/>
          <w:color w:val="000000"/>
        </w:rPr>
        <w:t>……第二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检验：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59" o:ole="" o:oleicon="f" style="width:26pt;height:14pt" type="#_x0000_t75">
            <v:imagedata o:title="eqId9b384412acba251d87902ab928902f16" r:id="rId384"/>
          </v:shape>
          <o:OLEObject DrawAspect="Content" ObjectID="_235" ProgID="Equation.DSMT4" ShapeID="_x0000_i1259" Type="Embed" r:id="rId407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60" o:ole="" o:oleicon="f" style="width:87pt;height:20.25pt" type="#_x0000_t75">
            <v:imagedata o:title="eqId9a731a40ea0eae3b964d0409bb1dad29" r:id="rId408"/>
          </v:shape>
          <o:OLEObject DrawAspect="Content" ObjectID="_236" ProgID="Equation.DSMT4" ShapeID="_x0000_i1260" Type="Embed" r:id="rId409"/>
        </w:object>
      </w:r>
      <w:r>
        <w:rPr>
          <w:rFonts w:ascii="宋体" w:cs="宋体" w:eastAsia="宋体" w:hAnsi="宋体"/>
          <w:color w:val="000000"/>
        </w:rPr>
        <w:t>……第三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，原分式方程的解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61" o:ole="" o:oleicon="f" style="width:26pt;height:14pt" type="#_x0000_t75">
            <v:imagedata o:title="eqId9b384412acba251d87902ab928902f16" r:id="rId384"/>
          </v:shape>
          <o:OLEObject DrawAspect="Content" ObjectID="_237" ProgID="Equation.DSMT4" ShapeID="_x0000_i1261" Type="Embed" r:id="rId410"/>
        </w:object>
      </w:r>
      <w:r>
        <w:rPr>
          <w:rFonts w:ascii="宋体" w:cs="宋体" w:eastAsia="宋体" w:hAnsi="宋体"/>
          <w:color w:val="000000"/>
        </w:rPr>
        <w:t>……第四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以上解题过程中，第一步变形的依据是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A.</w:t>
      </w:r>
      <w:r>
        <w:rPr>
          <w:rFonts w:ascii="宋体" w:cs="宋体" w:eastAsia="宋体" w:hAnsi="宋体"/>
          <w:color w:val="000000"/>
        </w:rPr>
        <w:t>不等式的基本性质</w:t>
      </w:r>
      <w:r>
        <w:rPr>
          <w:rFonts w:ascii="Times New Roman" w:cs="Times New Roman" w:eastAsia="Times New Roman" w:hAnsi="Times New Roman"/>
          <w:color w:val="000000"/>
        </w:rPr>
        <w:t xml:space="preserve">  B.</w:t>
      </w:r>
      <w:r>
        <w:rPr>
          <w:rFonts w:ascii="宋体" w:cs="宋体" w:eastAsia="宋体" w:hAnsi="宋体"/>
          <w:color w:val="000000"/>
        </w:rPr>
        <w:t>等式的基本性质</w:t>
      </w:r>
      <w:r>
        <w:rPr>
          <w:rFonts w:ascii="Times New Roman" w:cs="Times New Roman" w:eastAsia="Times New Roman" w:hAnsi="Times New Roman"/>
          <w:color w:val="000000"/>
        </w:rPr>
        <w:t xml:space="preserve">  C.</w:t>
      </w:r>
      <w:r>
        <w:rPr>
          <w:rFonts w:ascii="宋体" w:cs="宋体" w:eastAsia="宋体" w:hAnsi="宋体"/>
          <w:color w:val="000000"/>
        </w:rPr>
        <w:t>分式的基本性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老师批改后说答案错了，请问是从第</w:t>
      </w:r>
      <w:r>
        <w:rPr>
          <w:rFonts w:ascii="Times New Roman" w:cs="Times New Roman" w:eastAsia="Times New Roman" w:hAnsi="Times New Roman"/>
          <w:color w:val="000000"/>
        </w:rPr>
        <w:t>_____</w:t>
      </w:r>
      <w:r>
        <w:rPr>
          <w:rFonts w:ascii="宋体" w:cs="宋体" w:eastAsia="宋体" w:hAnsi="宋体"/>
          <w:color w:val="000000"/>
        </w:rPr>
        <w:t>步开始出现错误，请写出该方程的正确求解过程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一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62" o:ole="" o:oleicon="f" style="width:29.85pt;height:31.15pt" type="#_x0000_t75">
            <v:imagedata o:title="eqIdb650820d7bed48ed67a2869ad8c65ff1" r:id="rId411"/>
          </v:shape>
          <o:OLEObject DrawAspect="Content" ObjectID="_238" ProgID="Equation.DSMT4" ShapeID="_x0000_i1262" Type="Embed" r:id="rId412"/>
        </w:object>
      </w:r>
      <w:r>
        <w:rPr>
          <w:rFonts w:ascii="宋体" w:cs="宋体" w:eastAsia="宋体" w:hAnsi="宋体"/>
          <w:color w:val="000000"/>
        </w:rPr>
        <w:t>，正确求解过程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主要考查解分式方程，掌握分式的性质，解分式方程的方法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>）根据等式的性质判定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>）根据材料提示的解分式方程的方法判定，再根据解分式方程的方法求解即可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：</w:t>
      </w:r>
      <w:r>
        <w:rPr>
          <w:rFonts w:ascii="宋体" w:cs="宋体" w:eastAsia="宋体" w:hAnsi="宋体"/>
          <w:color w:val="000000"/>
        </w:rPr>
        <w:t>第一步变形的依据是等式的基本性质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：根据去分母的方法可得，从第一步开始出错，正确的解法如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263" o:ole="" o:oleicon="f" style="width:79pt;height:31pt" type="#_x0000_t75">
            <v:imagedata o:title="eqIdbd5ca08d503c134773637876527afc51" r:id="rId402"/>
          </v:shape>
          <o:OLEObject DrawAspect="Content" ObjectID="_239" ProgID="Equation.DSMT4" ShapeID="_x0000_i1263" Type="Embed" r:id="rId41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去分母得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64" o:ole="" o:oleicon="f" style="width:195pt;height:20.25pt" type="#_x0000_t75">
            <v:imagedata o:title="eqId255de352dfa00d608bd48f62a2587c78" r:id="rId414"/>
          </v:shape>
          <o:OLEObject DrawAspect="Content" ObjectID="_240" ProgID="Equation.DSMT4" ShapeID="_x0000_i1264" Type="Embed" r:id="rId415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去括号得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65" o:ole="" o:oleicon="f" style="width:132pt;height:15.75pt" type="#_x0000_t75">
            <v:imagedata o:title="eqIdac4911ac0e78a8d789245ffe25495828" r:id="rId416"/>
          </v:shape>
          <o:OLEObject DrawAspect="Content" ObjectID="_241" ProgID="Equation.DSMT4" ShapeID="_x0000_i1265" Type="Embed" r:id="rId417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移项得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66" o:ole="" o:oleicon="f" style="width:132pt;height:15.75pt" type="#_x0000_t75">
            <v:imagedata o:title="eqId57547ec7e1f8bac1f5c5cb98314df381" r:id="rId418"/>
          </v:shape>
          <o:OLEObject DrawAspect="Content" ObjectID="_242" ProgID="Equation.DSMT4" ShapeID="_x0000_i1266" Type="Embed" r:id="rId41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合并同类项得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67" o:ole="" o:oleicon="f" style="width:33pt;height:14.25pt" type="#_x0000_t75">
            <v:imagedata o:title="eqId3095c21a1513690066be6b5c98adb18c" r:id="rId420"/>
          </v:shape>
          <o:OLEObject DrawAspect="Content" ObjectID="_243" ProgID="Equation.DSMT4" ShapeID="_x0000_i1267" Type="Embed" r:id="rId421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系数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>得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68" o:ole="" o:oleicon="f" style="width:30pt;height:30.75pt" type="#_x0000_t75">
            <v:imagedata o:title="eqId9b5db4279de94df31018c143b16c740a" r:id="rId422"/>
          </v:shape>
          <o:OLEObject DrawAspect="Content" ObjectID="_244" ProgID="Equation.DSMT4" ShapeID="_x0000_i1268" Type="Embed" r:id="rId42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检验，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69" o:ole="" o:oleicon="f" style="width:30pt;height:30.75pt" type="#_x0000_t75">
            <v:imagedata o:title="eqId9b5db4279de94df31018c143b16c740a" r:id="rId422"/>
          </v:shape>
          <o:OLEObject DrawAspect="Content" ObjectID="_245" ProgID="Equation.DSMT4" ShapeID="_x0000_i1269" Type="Embed" r:id="rId424"/>
        </w:object>
      </w:r>
      <w:r>
        <w:rPr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70" o:ole="" o:oleicon="f" style="width:87pt;height:20.25pt" type="#_x0000_t75">
            <v:imagedata o:title="eqIdc637e15f041fcaeb7e81f698ea4a619f" r:id="rId425"/>
          </v:shape>
          <o:OLEObject DrawAspect="Content" ObjectID="_246" ProgID="Equation.DSMT4" ShapeID="_x0000_i1270" Type="Embed" r:id="rId42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原分式方程的解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71" o:ole="" o:oleicon="f" style="width:30pt;height:30.75pt" type="#_x0000_t75">
            <v:imagedata o:title="eqId9b5db4279de94df31018c143b16c740a" r:id="rId422"/>
          </v:shape>
          <o:OLEObject DrawAspect="Content" ObjectID="_247" ProgID="Equation.DSMT4" ShapeID="_x0000_i1271" Type="Embed" r:id="rId427"/>
        </w:object>
      </w:r>
      <w:r>
        <w:rPr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如图，在正五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72" o:ole="" o:oleicon="f" style="width:39pt;height:12.75pt" type="#_x0000_t75">
            <v:imagedata o:title="eqId9142a8490de14a87eda628ffa7e28982" r:id="rId428"/>
          </v:shape>
          <o:OLEObject DrawAspect="Content" ObjectID="_248" ProgID="Equation.DSMT4" ShapeID="_x0000_i1272" Type="Embed" r:id="rId429"/>
        </w:object>
      </w:r>
      <w:r>
        <w:rPr>
          <w:rFonts w:ascii="宋体" w:cs="宋体" w:eastAsia="宋体" w:hAnsi="宋体"/>
          <w:color w:val="000000"/>
        </w:rPr>
        <w:t>中，请仅用无刻度的直尺分别按下列要求作图（保留作图痕迹）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428875" cy="1238250"/>
            <wp:docPr descr="学科网(www.zxxk.com)--教育资源门户，提供试卷、教案、课件、论文、素材以及各类教学资源下载，还有大量而丰富的教学相关资讯！ AK3TiEefeGD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过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求作此正五边形的对称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在</w:t>
      </w:r>
      <m:oMathPara>
        <m:oMathParaPr>
          <m:jc m:val="left"/>
        </m:oMathParaPr>
        <m:oMath>
          <m:r>
            <w:rPr>
              <w:rFonts w:ascii="Cambria Math" w:cs="Cambria Math" w:eastAsia="宋体" w:hAnsi="Cambria Math"/>
            </w:rPr>
            <m:t>AB</m:t>
          </m:r>
        </m:oMath>
      </m:oMathPara>
      <w:r>
        <w:rPr>
          <w:rFonts w:ascii="宋体" w:cs="宋体" w:eastAsia="宋体" w:hAnsi="宋体"/>
          <w:color w:val="000000"/>
        </w:rPr>
        <w:t>上，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73" o:ole="" o:oleicon="f" style="width:61.8pt;height:13.2pt" type="#_x0000_t75">
            <v:imagedata o:title="eqId9619c5d5ac876196302e4c08f99ecbd0" r:id="rId431"/>
          </v:shape>
          <o:OLEObject DrawAspect="Content" ObjectID="_250" ProgID="Equation.DSMT4" ShapeID="_x0000_i1273" Type="Embed" r:id="rId432"/>
        </w:object>
      </w:r>
      <w:r>
        <w:rPr>
          <w:rFonts w:ascii="宋体" w:cs="宋体" w:eastAsia="宋体" w:hAnsi="宋体"/>
          <w:color w:val="000000"/>
        </w:rPr>
        <w:t>，在</w:t>
      </w:r>
      <w:r>
        <w:rPr>
          <w:rFonts w:ascii="Times New Roman" w:cs="Times New Roman" w:eastAsia="Times New Roman" w:hAnsi="Times New Roman"/>
          <w:i/>
          <w:color w:val="000000"/>
        </w:rPr>
        <w:t>AE</w:t>
      </w:r>
      <w:r>
        <w:rPr>
          <w:rFonts w:ascii="宋体" w:cs="宋体" w:eastAsia="宋体" w:hAnsi="宋体"/>
          <w:color w:val="000000"/>
        </w:rPr>
        <w:t>边上求作一点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，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74" o:ole="" o:oleicon="f" style="width:57pt;height:14pt" type="#_x0000_t75">
            <v:imagedata o:title="eqIdef60ce5e4d21f6bcad980ced85afc1a3" r:id="rId433"/>
          </v:shape>
          <o:OLEObject DrawAspect="Content" ObjectID="_251" ProgID="Equation.DSMT4" ShapeID="_x0000_i1274" Type="Embed" r:id="rId434"/>
        </w:object>
      </w:r>
      <w:r>
        <w:rPr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75" o:ole="" o:oleicon="f" style="width:21pt;height:13pt" type="#_x0000_t75">
            <v:imagedata o:title="eqId03902478df1a55bc99703210bccab910" r:id="rId435"/>
          </v:shape>
          <o:OLEObject DrawAspect="Content" ObjectID="_252" ProgID="Equation.DSMT4" ShapeID="_x0000_i1275" Type="Embed" r:id="rId436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76" o:ole="" o:oleicon="f" style="width:21pt;height:13.95pt" type="#_x0000_t75">
            <v:imagedata o:title="eqId60ef95894ceebaf236170e8832dcf7e3" r:id="rId232"/>
          </v:shape>
          <o:OLEObject DrawAspect="Content" ObjectID="_253" ProgID="Equation.DSMT4" ShapeID="_x0000_i1276" Type="Embed" r:id="rId437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77" o:ole="" o:oleicon="f" style="width:20pt;height:13pt" type="#_x0000_t75">
            <v:imagedata o:title="eqIdd40b319212a7e7528b053e1c7097e966" r:id="rId299"/>
          </v:shape>
          <o:OLEObject DrawAspect="Content" ObjectID="_254" ProgID="Equation.DSMT4" ShapeID="_x0000_i1277" Type="Embed" r:id="rId438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78" o:ole="" o:oleicon="f" style="width:19pt;height:13.95pt" type="#_x0000_t75">
            <v:imagedata o:title="eqId4eedae8d316c76e3d0b451256de03fb9" r:id="rId439"/>
          </v:shape>
          <o:OLEObject DrawAspect="Content" ObjectID="_255" ProgID="Equation.DSMT4" ShapeID="_x0000_i1278" Type="Embed" r:id="rId440"/>
        </w:object>
      </w:r>
      <w:r>
        <w:rPr>
          <w:rFonts w:ascii="宋体" w:cs="宋体" w:eastAsia="宋体" w:hAnsi="宋体"/>
          <w:color w:val="000000"/>
        </w:rPr>
        <w:t>，设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79" o:ole="" o:oleicon="f" style="width:20pt;height:13pt" type="#_x0000_t75">
            <v:imagedata o:title="eqIdd40b319212a7e7528b053e1c7097e966" r:id="rId299"/>
          </v:shape>
          <o:OLEObject DrawAspect="Content" ObjectID="_256" ProgID="Equation.DSMT4" ShapeID="_x0000_i1279" Type="Embed" r:id="rId441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80" o:ole="" o:oleicon="f" style="width:19pt;height:13.95pt" type="#_x0000_t75">
            <v:imagedata o:title="eqId4eedae8d316c76e3d0b451256de03fb9" r:id="rId439"/>
          </v:shape>
          <o:OLEObject DrawAspect="Content" ObjectID="_257" ProgID="Equation.DSMT4" ShapeID="_x0000_i1280" Type="Embed" r:id="rId442"/>
        </w:object>
      </w:r>
      <w:r>
        <w:rPr>
          <w:rFonts w:ascii="宋体" w:cs="宋体" w:eastAsia="宋体" w:hAnsi="宋体"/>
          <w:color w:val="000000"/>
        </w:rPr>
        <w:t>交于点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81" o:ole="" o:oleicon="f" style="width:19pt;height:12pt" type="#_x0000_t75">
            <v:imagedata o:title="eqId6aa2b5e09f8ec785c59900a529390a02" r:id="rId443"/>
          </v:shape>
          <o:OLEObject DrawAspect="Content" ObjectID="_258" ProgID="Equation.DSMT4" ShapeID="_x0000_i1281" Type="Embed" r:id="rId444"/>
        </w:object>
      </w:r>
      <w:r>
        <w:rPr>
          <w:rFonts w:ascii="宋体" w:cs="宋体" w:eastAsia="宋体" w:hAnsi="宋体"/>
          <w:color w:val="000000"/>
        </w:rPr>
        <w:t>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82" o:ole="" o:oleicon="f" style="width:20pt;height:13pt" type="#_x0000_t75">
            <v:imagedata o:title="eqIdd40b319212a7e7528b053e1c7097e966" r:id="rId299"/>
          </v:shape>
          <o:OLEObject DrawAspect="Content" ObjectID="_259" ProgID="Equation.DSMT4" ShapeID="_x0000_i1282" Type="Embed" r:id="rId445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83" o:ole="" o:oleicon="f" style="width:19pt;height:13.95pt" type="#_x0000_t75">
            <v:imagedata o:title="eqId4eedae8d316c76e3d0b451256de03fb9" r:id="rId439"/>
          </v:shape>
          <o:OLEObject DrawAspect="Content" ObjectID="_260" ProgID="Equation.DSMT4" ShapeID="_x0000_i1283" Type="Embed" r:id="rId446"/>
        </w:object>
      </w:r>
      <w:r>
        <w:rPr>
          <w:rFonts w:ascii="宋体" w:cs="宋体" w:eastAsia="宋体" w:hAnsi="宋体"/>
          <w:color w:val="000000"/>
        </w:rPr>
        <w:t>，设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84" o:ole="" o:oleicon="f" style="width:20pt;height:13pt" type="#_x0000_t75">
            <v:imagedata o:title="eqIdd40b319212a7e7528b053e1c7097e966" r:id="rId299"/>
          </v:shape>
          <o:OLEObject DrawAspect="Content" ObjectID="_261" ProgID="Equation.DSMT4" ShapeID="_x0000_i1284" Type="Embed" r:id="rId447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85" o:ole="" o:oleicon="f" style="width:19pt;height:13.95pt" type="#_x0000_t75">
            <v:imagedata o:title="eqId4eedae8d316c76e3d0b451256de03fb9" r:id="rId439"/>
          </v:shape>
          <o:OLEObject DrawAspect="Content" ObjectID="_262" ProgID="Equation.DSMT4" ShapeID="_x0000_i1285" Type="Embed" r:id="rId448"/>
        </w:object>
      </w:r>
      <w:r>
        <w:rPr>
          <w:rFonts w:ascii="宋体" w:cs="宋体" w:eastAsia="宋体" w:hAnsi="宋体"/>
          <w:color w:val="000000"/>
        </w:rPr>
        <w:t>交于点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86" o:ole="" o:oleicon="f" style="width:22.2pt;height:13.2pt" type="#_x0000_t75">
            <v:imagedata o:title="eqId9ce6c0e9de83f2e64ae33609fc08459d" r:id="rId449"/>
          </v:shape>
          <o:OLEObject DrawAspect="Content" ObjectID="_263" ProgID="Equation.DSMT4" ShapeID="_x0000_i1286" Type="Embed" r:id="rId450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87" o:ole="" o:oleicon="f" style="width:19pt;height:12pt" type="#_x0000_t75">
            <v:imagedata o:title="eqId6aa2b5e09f8ec785c59900a529390a02" r:id="rId443"/>
          </v:shape>
          <o:OLEObject DrawAspect="Content" ObjectID="_264" ProgID="Equation.DSMT4" ShapeID="_x0000_i1287" Type="Embed" r:id="rId451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88" o:ole="" o:oleicon="f" style="width:21pt;height:13.95pt" type="#_x0000_t75">
            <v:imagedata o:title="eqId06e322e0c87479bba874db9ae9ba36b5" r:id="rId452"/>
          </v:shape>
          <o:OLEObject DrawAspect="Content" ObjectID="_265" ProgID="Equation.DSMT4" ShapeID="_x0000_i1288" Type="Embed" r:id="rId453"/>
        </w:object>
      </w:r>
      <w:r>
        <w:rPr>
          <w:rFonts w:ascii="宋体" w:cs="宋体" w:eastAsia="宋体" w:hAnsi="宋体"/>
          <w:color w:val="000000"/>
        </w:rPr>
        <w:t>并延长，交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89" o:ole="" o:oleicon="f" style="width:20pt;height:13pt" type="#_x0000_t75">
            <v:imagedata o:title="eqId68a83fdd2ba72a2dba0b6b10bb3e06b9" r:id="rId454"/>
          </v:shape>
          <o:OLEObject DrawAspect="Content" ObjectID="_266" ProgID="Equation.DSMT4" ShapeID="_x0000_i1289" Type="Embed" r:id="rId455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，则点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为所求作的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90" o:ole="" o:oleicon="f" style="width:21pt;height:13pt" type="#_x0000_t75">
            <v:imagedata o:title="eqId03902478df1a55bc99703210bccab910" r:id="rId435"/>
          </v:shape>
          <o:OLEObject DrawAspect="Content" ObjectID="_267" ProgID="Equation.DSMT4" ShapeID="_x0000_i1290" Type="Embed" r:id="rId456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91" o:ole="" o:oleicon="f" style="width:21pt;height:13.95pt" type="#_x0000_t75">
            <v:imagedata o:title="eqId60ef95894ceebaf236170e8832dcf7e3" r:id="rId232"/>
          </v:shape>
          <o:OLEObject DrawAspect="Content" ObjectID="_268" ProgID="Equation.DSMT4" ShapeID="_x0000_i1291" Type="Embed" r:id="rId457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92" o:ole="" o:oleicon="f" style="width:20pt;height:13pt" type="#_x0000_t75">
            <v:imagedata o:title="eqIdd40b319212a7e7528b053e1c7097e966" r:id="rId299"/>
          </v:shape>
          <o:OLEObject DrawAspect="Content" ObjectID="_269" ProgID="Equation.DSMT4" ShapeID="_x0000_i1292" Type="Embed" r:id="rId458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93" o:ole="" o:oleicon="f" style="width:19pt;height:13.95pt" type="#_x0000_t75">
            <v:imagedata o:title="eqId4eedae8d316c76e3d0b451256de03fb9" r:id="rId439"/>
          </v:shape>
          <o:OLEObject DrawAspect="Content" ObjectID="_270" ProgID="Equation.DSMT4" ShapeID="_x0000_i1293" Type="Embed" r:id="rId459"/>
        </w:object>
      </w:r>
      <w:r>
        <w:rPr>
          <w:rFonts w:ascii="宋体" w:cs="宋体" w:eastAsia="宋体" w:hAnsi="宋体"/>
          <w:color w:val="000000"/>
        </w:rPr>
        <w:t>，设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94" o:ole="" o:oleicon="f" style="width:20pt;height:13pt" type="#_x0000_t75">
            <v:imagedata o:title="eqIdd40b319212a7e7528b053e1c7097e966" r:id="rId299"/>
          </v:shape>
          <o:OLEObject DrawAspect="Content" ObjectID="_271" ProgID="Equation.DSMT4" ShapeID="_x0000_i1294" Type="Embed" r:id="rId460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95" o:ole="" o:oleicon="f" style="width:19pt;height:13.95pt" type="#_x0000_t75">
            <v:imagedata o:title="eqId4eedae8d316c76e3d0b451256de03fb9" r:id="rId439"/>
          </v:shape>
          <o:OLEObject DrawAspect="Content" ObjectID="_272" ProgID="Equation.DSMT4" ShapeID="_x0000_i1295" Type="Embed" r:id="rId461"/>
        </w:object>
      </w:r>
      <w:r>
        <w:rPr>
          <w:rFonts w:ascii="宋体" w:cs="宋体" w:eastAsia="宋体" w:hAnsi="宋体"/>
          <w:color w:val="000000"/>
        </w:rPr>
        <w:t>交于点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96" o:ole="" o:oleicon="f" style="width:19pt;height:12pt" type="#_x0000_t75">
            <v:imagedata o:title="eqId6aa2b5e09f8ec785c59900a529390a02" r:id="rId443"/>
          </v:shape>
          <o:OLEObject DrawAspect="Content" ObjectID="_273" ProgID="Equation.DSMT4" ShapeID="_x0000_i1296" Type="Embed" r:id="rId46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97" o:ole="" o:oleicon="f" style="width:19pt;height:12pt" type="#_x0000_t75">
            <v:imagedata o:title="eqId6aa2b5e09f8ec785c59900a529390a02" r:id="rId443"/>
          </v:shape>
          <o:OLEObject DrawAspect="Content" ObjectID="_274" ProgID="Equation.DSMT4" ShapeID="_x0000_i1297" Type="Embed" r:id="rId463"/>
        </w:object>
      </w:r>
      <w:r>
        <w:rPr>
          <w:color w:val="000000"/>
        </w:rPr>
        <w:t>为</w:t>
      </w:r>
      <w:r>
        <w:rPr>
          <w:rFonts w:ascii="宋体" w:cs="宋体" w:eastAsia="宋体" w:hAnsi="宋体"/>
          <w:color w:val="000000"/>
        </w:rPr>
        <w:t>正五边形的对称轴，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90625" cy="1438275"/>
            <wp:docPr descr="学科网(www.zxxk.com)--教育资源门户，提供试卷、教案、课件、论文、素材以及各类教学资源下载，还有大量而丰富的教学相关资讯！ AK3TiEefeGD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五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98" o:ole="" o:oleicon="f" style="width:39pt;height:12.75pt" type="#_x0000_t75">
            <v:imagedata o:title="eqId9142a8490de14a87eda628ffa7e28982" r:id="rId428"/>
          </v:shape>
          <o:OLEObject DrawAspect="Content" ObjectID="_275" ProgID="Equation.DSMT4" ShapeID="_x0000_i1298" Type="Embed" r:id="rId465"/>
        </w:object>
      </w:r>
      <w:r>
        <w:rPr>
          <w:rFonts w:ascii="宋体" w:cs="宋体" w:eastAsia="宋体" w:hAnsi="宋体"/>
          <w:color w:val="000000"/>
        </w:rPr>
        <w:t>为正五边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299" o:ole="" o:oleicon="f" style="width:134pt;height:14pt" type="#_x0000_t75">
            <v:imagedata o:title="eqIde19680ead05acdfbfd55341ccda13160" r:id="rId466"/>
          </v:shape>
          <o:OLEObject DrawAspect="Content" ObjectID="_276" ProgID="Equation.DSMT4" ShapeID="_x0000_i1299" Type="Embed" r:id="rId46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00" o:ole="" o:oleicon="f" style="width:172.2pt;height:13.8pt" type="#_x0000_t75">
            <v:imagedata o:title="eqId2e104e41e6dcca574315bc72f742189a" r:id="rId468"/>
          </v:shape>
          <o:OLEObject DrawAspect="Content" ObjectID="_277" ProgID="Equation.DSMT4" ShapeID="_x0000_i1300" Type="Embed" r:id="rId46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01" o:ole="" o:oleicon="f" style="width:48pt;height:13pt" type="#_x0000_t75">
            <v:imagedata o:title="eqId48a277db452e76240ec83ec6a2864bdd" r:id="rId470"/>
          </v:shape>
          <o:OLEObject DrawAspect="Content" ObjectID="_278" ProgID="Equation.DSMT4" ShapeID="_x0000_i1301" Type="Embed" r:id="rId47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02" o:ole="" o:oleicon="f" style="width:81pt;height:13.95pt" type="#_x0000_t75">
            <v:imagedata o:title="eqId7ea25eb9180fa8e3a5e5b104b9ff684d" r:id="rId472"/>
          </v:shape>
          <o:OLEObject DrawAspect="Content" ObjectID="_279" ProgID="Equation.DSMT4" ShapeID="_x0000_i1302" Type="Embed" r:id="rId47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03" o:ole="" o:oleicon="f" style="width:49.95pt;height:13.95pt" type="#_x0000_t75">
            <v:imagedata o:title="eqIdd5adc18ca424552b35ab939e9d57943e" r:id="rId474"/>
          </v:shape>
          <o:OLEObject DrawAspect="Content" ObjectID="_280" ProgID="Equation.DSMT4" ShapeID="_x0000_i1303" Type="Embed" r:id="rId47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04" o:ole="" o:oleicon="f" style="width:108pt;height:20.25pt" type="#_x0000_t75">
            <v:imagedata o:title="eqId96e4b4ea625e899aa9d700dbe3b4e75a" r:id="rId476"/>
          </v:shape>
          <o:OLEObject DrawAspect="Content" ObjectID="_281" ProgID="Equation.DSMT4" ShapeID="_x0000_i1304" Type="Embed" r:id="rId4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05" o:ole="" o:oleicon="f" style="width:50.5pt;height:14.5pt" type="#_x0000_t75">
            <v:imagedata o:title="eqId56ee81929c987732fcb379802eeef7a7" r:id="rId478"/>
          </v:shape>
          <o:OLEObject DrawAspect="Content" ObjectID="_282" ProgID="Equation.DSMT4" ShapeID="_x0000_i1305" Type="Embed" r:id="rId47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同理可得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06" o:ole="" o:oleicon="f" style="width:108pt;height:20.25pt" type="#_x0000_t75">
            <v:imagedata o:title="eqIdb490e97fa8ebdf586eaad18ef323ba2f" r:id="rId480"/>
          </v:shape>
          <o:OLEObject DrawAspect="Content" ObjectID="_283" ProgID="Equation.DSMT4" ShapeID="_x0000_i1306" Type="Embed" r:id="rId48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07" o:ole="" o:oleicon="f" style="width:82.8pt;height:13.8pt" type="#_x0000_t75">
            <v:imagedata o:title="eqIdea1f1158a7e9eac900df4d09862ff296" r:id="rId482"/>
          </v:shape>
          <o:OLEObject DrawAspect="Content" ObjectID="_284" ProgID="Equation.DSMT4" ShapeID="_x0000_i1307" Type="Embed" r:id="rId48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08" o:ole="" o:oleicon="f" style="width:50.1pt;height:13.75pt" type="#_x0000_t75">
            <v:imagedata o:title="eqId108ebf3215a544f65ff55283bda648b9" r:id="rId484"/>
          </v:shape>
          <o:OLEObject DrawAspect="Content" ObjectID="_285" ProgID="Equation.DSMT4" ShapeID="_x0000_i1308" Type="Embed" r:id="rId48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09" o:ole="" o:oleicon="f" style="width:19pt;height:12pt" type="#_x0000_t75">
            <v:imagedata o:title="eqId6aa2b5e09f8ec785c59900a529390a02" r:id="rId443"/>
          </v:shape>
          <o:OLEObject DrawAspect="Content" ObjectID="_286" ProgID="Equation.DSMT4" ShapeID="_x0000_i1309" Type="Embed" r:id="rId486"/>
        </w:object>
      </w:r>
      <w:r>
        <w:rPr>
          <w:rFonts w:ascii="宋体" w:cs="宋体" w:eastAsia="宋体" w:hAnsi="宋体"/>
          <w:color w:val="000000"/>
        </w:rPr>
        <w:t>垂直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10" o:ole="" o:oleicon="f" style="width:20pt;height:13.95pt" type="#_x0000_t75">
            <v:imagedata o:title="eqId9d78abbad68bbbf12af10cd40ef4c353" r:id="rId487"/>
          </v:shape>
          <o:OLEObject DrawAspect="Content" ObjectID="_287" ProgID="Equation.DSMT4" ShapeID="_x0000_i1310" Type="Embed" r:id="rId48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11" o:ole="" o:oleicon="f" style="width:19pt;height:12pt" type="#_x0000_t75">
            <v:imagedata o:title="eqId6aa2b5e09f8ec785c59900a529390a02" r:id="rId443"/>
          </v:shape>
          <o:OLEObject DrawAspect="Content" ObjectID="_288" ProgID="Equation.DSMT4" ShapeID="_x0000_i1311" Type="Embed" r:id="rId489"/>
        </w:object>
      </w:r>
      <w:r>
        <w:rPr>
          <w:rFonts w:ascii="宋体" w:cs="宋体" w:eastAsia="宋体" w:hAnsi="宋体"/>
          <w:color w:val="000000"/>
        </w:rPr>
        <w:t>为正五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12" o:ole="" o:oleicon="f" style="width:39pt;height:12.75pt" type="#_x0000_t75">
            <v:imagedata o:title="eqId9142a8490de14a87eda628ffa7e28982" r:id="rId428"/>
          </v:shape>
          <o:OLEObject DrawAspect="Content" ObjectID="_289" ProgID="Equation.DSMT4" ShapeID="_x0000_i1312" Type="Embed" r:id="rId490"/>
        </w:object>
      </w:r>
      <w:r>
        <w:rPr>
          <w:rFonts w:ascii="宋体" w:cs="宋体" w:eastAsia="宋体" w:hAnsi="宋体"/>
          <w:color w:val="000000"/>
        </w:rPr>
        <w:t>的对称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13" o:ole="" o:oleicon="f" style="width:20pt;height:13pt" type="#_x0000_t75">
            <v:imagedata o:title="eqIdd40b319212a7e7528b053e1c7097e966" r:id="rId299"/>
          </v:shape>
          <o:OLEObject DrawAspect="Content" ObjectID="_290" ProgID="Equation.DSMT4" ShapeID="_x0000_i1313" Type="Embed" r:id="rId491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14" o:ole="" o:oleicon="f" style="width:19pt;height:13.95pt" type="#_x0000_t75">
            <v:imagedata o:title="eqId4eedae8d316c76e3d0b451256de03fb9" r:id="rId439"/>
          </v:shape>
          <o:OLEObject DrawAspect="Content" ObjectID="_291" ProgID="Equation.DSMT4" ShapeID="_x0000_i1314" Type="Embed" r:id="rId492"/>
        </w:object>
      </w:r>
      <w:r>
        <w:rPr>
          <w:rFonts w:ascii="宋体" w:cs="宋体" w:eastAsia="宋体" w:hAnsi="宋体"/>
          <w:color w:val="000000"/>
        </w:rPr>
        <w:t>，设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15" o:ole="" o:oleicon="f" style="width:20pt;height:13pt" type="#_x0000_t75">
            <v:imagedata o:title="eqIdd40b319212a7e7528b053e1c7097e966" r:id="rId299"/>
          </v:shape>
          <o:OLEObject DrawAspect="Content" ObjectID="_292" ProgID="Equation.DSMT4" ShapeID="_x0000_i1315" Type="Embed" r:id="rId493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16" o:ole="" o:oleicon="f" style="width:19pt;height:13.95pt" type="#_x0000_t75">
            <v:imagedata o:title="eqId4eedae8d316c76e3d0b451256de03fb9" r:id="rId439"/>
          </v:shape>
          <o:OLEObject DrawAspect="Content" ObjectID="_293" ProgID="Equation.DSMT4" ShapeID="_x0000_i1316" Type="Embed" r:id="rId494"/>
        </w:object>
      </w:r>
      <w:r>
        <w:rPr>
          <w:rFonts w:ascii="宋体" w:cs="宋体" w:eastAsia="宋体" w:hAnsi="宋体"/>
          <w:color w:val="000000"/>
        </w:rPr>
        <w:t>交于点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17" o:ole="" o:oleicon="f" style="width:22.2pt;height:13.2pt" type="#_x0000_t75">
            <v:imagedata o:title="eqId9ce6c0e9de83f2e64ae33609fc08459d" r:id="rId449"/>
          </v:shape>
          <o:OLEObject DrawAspect="Content" ObjectID="_294" ProgID="Equation.DSMT4" ShapeID="_x0000_i1317" Type="Embed" r:id="rId495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18" o:ole="" o:oleicon="f" style="width:19pt;height:12pt" type="#_x0000_t75">
            <v:imagedata o:title="eqId6aa2b5e09f8ec785c59900a529390a02" r:id="rId443"/>
          </v:shape>
          <o:OLEObject DrawAspect="Content" ObjectID="_295" ProgID="Equation.DSMT4" ShapeID="_x0000_i1318" Type="Embed" r:id="rId496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19" o:ole="" o:oleicon="f" style="width:21pt;height:13.95pt" type="#_x0000_t75">
            <v:imagedata o:title="eqId06e322e0c87479bba874db9ae9ba36b5" r:id="rId452"/>
          </v:shape>
          <o:OLEObject DrawAspect="Content" ObjectID="_296" ProgID="Equation.DSMT4" ShapeID="_x0000_i1319" Type="Embed" r:id="rId497"/>
        </w:object>
      </w:r>
      <w:r>
        <w:rPr>
          <w:rFonts w:ascii="宋体" w:cs="宋体" w:eastAsia="宋体" w:hAnsi="宋体"/>
          <w:color w:val="000000"/>
        </w:rPr>
        <w:t>并延长，交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20" o:ole="" o:oleicon="f" style="width:20pt;height:13pt" type="#_x0000_t75">
            <v:imagedata o:title="eqId68a83fdd2ba72a2dba0b6b10bb3e06b9" r:id="rId454"/>
          </v:shape>
          <o:OLEObject DrawAspect="Content" ObjectID="_297" ProgID="Equation.DSMT4" ShapeID="_x0000_i1320" Type="Embed" r:id="rId498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，则点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为所求作的点，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71575" cy="1371600"/>
            <wp:docPr descr="学科网(www.zxxk.com)--教育资源门户，提供试卷、教案、课件、论文、素材以及各类教学资源下载，还有大量而丰富的教学相关资讯！ AK3TiEefeGD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解析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可知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21" o:ole="" o:oleicon="f" style="width:19pt;height:12pt" type="#_x0000_t75">
            <v:imagedata o:title="eqId6aa2b5e09f8ec785c59900a529390a02" r:id="rId443"/>
          </v:shape>
          <o:OLEObject DrawAspect="Content" ObjectID="_298" ProgID="Equation.DSMT4" ShapeID="_x0000_i1321" Type="Embed" r:id="rId500"/>
        </w:object>
      </w:r>
      <w:r>
        <w:rPr>
          <w:rFonts w:ascii="宋体" w:cs="宋体" w:eastAsia="宋体" w:hAnsi="宋体"/>
          <w:color w:val="000000"/>
        </w:rPr>
        <w:t>为正五边形的对称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22" o:ole="" o:oleicon="f" style="width:49pt;height:13.95pt" type="#_x0000_t75">
            <v:imagedata o:title="eqIde4809e704d4ba1b026f2f5897c2a0513" r:id="rId501"/>
          </v:shape>
          <o:OLEObject DrawAspect="Content" ObjectID="_299" ProgID="Equation.DSMT4" ShapeID="_x0000_i1322" Type="Embed" r:id="rId5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23" o:ole="" o:oleicon="f" style="width:48pt;height:13pt" type="#_x0000_t75">
            <v:imagedata o:title="eqId48a277db452e76240ec83ec6a2864bdd" r:id="rId470"/>
          </v:shape>
          <o:OLEObject DrawAspect="Content" ObjectID="_300" ProgID="Equation.DSMT4" ShapeID="_x0000_i1323" Type="Embed" r:id="rId50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24" o:ole="" o:oleicon="f" style="width:51pt;height:14.25pt" type="#_x0000_t75">
            <v:imagedata o:title="eqId35a63f954374f08dbd2980ad05259915" r:id="rId504"/>
          </v:shape>
          <o:OLEObject DrawAspect="Content" ObjectID="_301" ProgID="Equation.DSMT4" ShapeID="_x0000_i1324" Type="Embed" r:id="rId50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25" o:ole="" o:oleicon="f" style="width:99.75pt;height:20.25pt" type="#_x0000_t75">
            <v:imagedata o:title="eqId794e7b49b50c4bbfd71b6606faede190" r:id="rId506"/>
          </v:shape>
          <o:OLEObject DrawAspect="Content" ObjectID="_302" ProgID="Equation.DSMT4" ShapeID="_x0000_i1325" Type="Embed" r:id="rId50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26" o:ole="" o:oleicon="f" style="width:81pt;height:13.8pt" type="#_x0000_t75">
            <v:imagedata o:title="eqId0f229fe5f25dc7ce378baf924117dcea" r:id="rId508"/>
          </v:shape>
          <o:OLEObject DrawAspect="Content" ObjectID="_303" ProgID="Equation.DSMT4" ShapeID="_x0000_i1326" Type="Embed" r:id="rId50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27" o:ole="" o:oleicon="f" style="width:87pt;height:14.25pt" type="#_x0000_t75">
            <v:imagedata o:title="eqIdeb1672bccb8e93544c2ac5bcdcb230ee" r:id="rId510"/>
          </v:shape>
          <o:OLEObject DrawAspect="Content" ObjectID="_304" ProgID="Equation.DSMT4" ShapeID="_x0000_i1327" Type="Embed" r:id="rId51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28" o:ole="" o:oleicon="f" style="width:49pt;height:13.95pt" type="#_x0000_t75">
            <v:imagedata o:title="eqIde4809e704d4ba1b026f2f5897c2a0513" r:id="rId501"/>
          </v:shape>
          <o:OLEObject DrawAspect="Content" ObjectID="_305" ProgID="Equation.DSMT4" ShapeID="_x0000_i1328" Type="Embed" r:id="rId51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29" o:ole="" o:oleicon="f" style="width:81pt;height:13.8pt" type="#_x0000_t75">
            <v:imagedata o:title="eqIde9daf022f5c37bc50c6f295c322a101c" r:id="rId513"/>
          </v:shape>
          <o:OLEObject DrawAspect="Content" ObjectID="_306" ProgID="Equation.DSMT4" ShapeID="_x0000_i1329" Type="Embed" r:id="rId51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30" o:ole="" o:oleicon="f" style="width:52pt;height:13.95pt" type="#_x0000_t75">
            <v:imagedata o:title="eqIdaaa4250cd8127b67e56843d3bf0c97e0" r:id="rId515"/>
          </v:shape>
          <o:OLEObject DrawAspect="Content" ObjectID="_307" ProgID="Equation.DSMT4" ShapeID="_x0000_i1330" Type="Embed" r:id="rId51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31" o:ole="" o:oleicon="f" style="width:106.2pt;height:13.8pt" type="#_x0000_t75">
            <v:imagedata o:title="eqIdd90ba4596d34f1642793678a51981c42" r:id="rId517"/>
          </v:shape>
          <o:OLEObject DrawAspect="Content" ObjectID="_308" ProgID="Equation.DSMT4" ShapeID="_x0000_i1331" Type="Embed" r:id="rId51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32" o:ole="" o:oleicon="f" style="width:54pt;height:14.25pt" type="#_x0000_t75">
            <v:imagedata o:title="eqIdf2765917637583d22a579ff075f9baa3" r:id="rId519"/>
          </v:shape>
          <o:OLEObject DrawAspect="Content" ObjectID="_309" ProgID="Equation.DSMT4" ShapeID="_x0000_i1332" Type="Embed" r:id="rId52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33" o:ole="" o:oleicon="f" style="width:61.8pt;height:13.2pt" type="#_x0000_t75">
            <v:imagedata o:title="eqId9619c5d5ac876196302e4c08f99ecbd0" r:id="rId431"/>
          </v:shape>
          <o:OLEObject DrawAspect="Content" ObjectID="_310" ProgID="Equation.DSMT4" ShapeID="_x0000_i1333" Type="Embed" r:id="rId52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34" o:ole="" o:oleicon="f" style="width:57pt;height:14pt" type="#_x0000_t75">
            <v:imagedata o:title="eqIdef60ce5e4d21f6bcad980ced85afc1a3" r:id="rId433"/>
          </v:shape>
          <o:OLEObject DrawAspect="Content" ObjectID="_311" ProgID="Equation.DSMT4" ShapeID="_x0000_i1334" Type="Embed" r:id="rId52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主要考查了轴对称的性质，三角形全等的判定和性质，正五边形的性质，垂直平分线的判定，等腰三角形的判定和性质，解题的关键是熟练掌握相关的判定和性质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四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8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4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先化简，再求值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35" o:ole="" o:oleicon="f" style="width:114.95pt;height:34pt" type="#_x0000_t75">
            <v:imagedata o:title="eqIde7e039b6b125a37872edd5b45608888a" r:id="rId523"/>
          </v:shape>
          <o:OLEObject DrawAspect="Content" ObjectID="_312" ProgID="Equation.DSMT4" ShapeID="_x0000_i1335" Type="Embed" r:id="rId524"/>
        </w:object>
      </w:r>
      <w:r>
        <w:rPr>
          <w:rFonts w:ascii="宋体" w:cs="宋体" w:eastAsia="宋体" w:hAnsi="宋体"/>
          <w:color w:val="000000"/>
        </w:rPr>
        <w:t>，其中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36" o:ole="" o:oleicon="f" style="width:96.9pt;height:36.9pt" type="#_x0000_t75">
            <v:imagedata o:title="eqIdd3f21d7dce7e27bb78185510b03c8723" r:id="rId525"/>
          </v:shape>
          <o:OLEObject DrawAspect="Content" ObjectID="_313" ProgID="Equation.DSMT4" ShapeID="_x0000_i1336" Type="Embed" r:id="rId52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37" o:ole="" o:oleicon="f" style="width:47.8pt;height:16.1pt" type="#_x0000_t75">
            <v:imagedata o:title="eqIdb2f059a0940a50444abdd5e27a0b4264" r:id="rId527"/>
          </v:shape>
          <o:OLEObject DrawAspect="Content" ObjectID="_314" ProgID="Equation.DSMT4" ShapeID="_x0000_i1337" Type="Embed" r:id="rId52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主要考查零次幂，负指数幂，分式的化简求值，掌握分式的性质化简，实数的混合运算法则是解题的关键</w:t>
      </w:r>
      <w:r>
        <w:rPr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根据分式的性质化简计算，再根据零次幂，负指数幂的计算得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38" o:ole="" o:oleicon="f" style="width:27.75pt;height:14.25pt" type="#_x0000_t75">
            <v:imagedata o:title="eqId3e2ad4acb740916f0d61ef3654b0410e" r:id="rId529"/>
          </v:shape>
          <o:OLEObject DrawAspect="Content" ObjectID="_315" ProgID="Equation.DSMT4" ShapeID="_x0000_i1338" Type="Embed" r:id="rId530"/>
        </w:object>
      </w:r>
      <w:r>
        <w:rPr>
          <w:color w:val="000000"/>
        </w:rPr>
        <w:t>，代入计算即可求解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39" o:ole="" o:oleicon="f" style="width:114.75pt;height:33.75pt" type="#_x0000_t75">
            <v:imagedata o:title="eqIdaa63ccdbf0feca9cb9a1ad0027bcafae" r:id="rId531"/>
          </v:shape>
          <o:OLEObject DrawAspect="Content" ObjectID="_316" ProgID="Equation.DSMT4" ShapeID="_x0000_i1339" Type="Embed" r:id="rId53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340" o:ole="" o:oleicon="f" style="width:132pt;height:38.25pt" type="#_x0000_t75">
            <v:imagedata o:title="eqId336e4274c5fea535973a4c5d808c9cee" r:id="rId533"/>
          </v:shape>
          <o:OLEObject DrawAspect="Content" ObjectID="_317" ProgID="Equation.DSMT4" ShapeID="_x0000_i1340" Type="Embed" r:id="rId53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341" o:ole="" o:oleicon="f" style="width:126.75pt;height:33pt" type="#_x0000_t75">
            <v:imagedata o:title="eqIdde3727cd758b340689cf0d7861892b49" r:id="rId535"/>
          </v:shape>
          <o:OLEObject DrawAspect="Content" ObjectID="_318" ProgID="Equation.DSMT4" ShapeID="_x0000_i1341" Type="Embed" r:id="rId53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342" o:ole="" o:oleicon="f" style="width:42.1pt;height:14.05pt" type="#_x0000_t75">
            <v:imagedata o:title="eqId3b3f201e9b524a5d7434798669c9764f" r:id="rId537"/>
          </v:shape>
          <o:OLEObject DrawAspect="Content" ObjectID="_319" ProgID="Equation.DSMT4" ShapeID="_x0000_i1342" Type="Embed" r:id="rId53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43" o:ole="" o:oleicon="f" style="width:147.75pt;height:36.75pt" type="#_x0000_t75">
            <v:imagedata o:title="eqId5fceb0d10f6a093ddb22f6d6829f180d" r:id="rId539"/>
          </v:shape>
          <o:OLEObject DrawAspect="Content" ObjectID="_320" ProgID="Equation.DSMT4" ShapeID="_x0000_i1343" Type="Embed" r:id="rId5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原式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44" o:ole="" o:oleicon="f" style="width:72.95pt;height:14.05pt" type="#_x0000_t75">
            <v:imagedata o:title="eqId4ef142a7e7ef841f911abcf5eb5d6e84" r:id="rId541"/>
          </v:shape>
          <o:OLEObject DrawAspect="Content" ObjectID="_321" ProgID="Equation.DSMT4" ShapeID="_x0000_i1344" Type="Embed" r:id="rId54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45" o:ole="" o:oleicon="f" style="width:20pt;height:13.95pt" type="#_x0000_t75">
            <v:imagedata o:title="eqIda299d2b999568e80be8005565ba209a4" r:id="rId543"/>
          </v:shape>
          <o:OLEObject DrawAspect="Content" ObjectID="_322" ProgID="Equation.DSMT4" ShapeID="_x0000_i1345" Type="Embed" r:id="rId544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46" o:ole="" o:oleicon="f" style="width:39pt;height:13.95pt" type="#_x0000_t75">
            <v:imagedata o:title="eqId6d7b2fe01a33c4825f9974ed9663a99c" r:id="rId545"/>
          </v:shape>
          <o:OLEObject DrawAspect="Content" ObjectID="_323" ProgID="Equation.DSMT4" ShapeID="_x0000_i1346" Type="Embed" r:id="rId546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47" o:ole="" o:oleicon="f" style="width:13pt;height:13pt" type="#_x0000_t75">
            <v:imagedata o:title="eqIda0ed1ec316bc54c37c4286c208f55667" r:id="rId280"/>
          </v:shape>
          <o:OLEObject DrawAspect="Content" ObjectID="_324" ProgID="Equation.DSMT4" ShapeID="_x0000_i1347" Type="Embed" r:id="rId547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48" o:ole="" o:oleicon="f" style="width:20pt;height:13.95pt" type="#_x0000_t75">
            <v:imagedata o:title="eqIda299d2b999568e80be8005565ba209a4" r:id="rId543"/>
          </v:shape>
          <o:OLEObject DrawAspect="Content" ObjectID="_325" ProgID="Equation.DSMT4" ShapeID="_x0000_i1348" Type="Embed" r:id="rId548"/>
        </w:object>
      </w:r>
      <w:r>
        <w:rPr>
          <w:rFonts w:ascii="宋体" w:cs="宋体" w:eastAsia="宋体" w:hAnsi="宋体"/>
          <w:color w:val="000000"/>
        </w:rPr>
        <w:t>上，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49" o:ole="" o:oleicon="f" style="width:46.8pt;height:14.4pt;mso-position-horizontal-relative:page;mso-position-vertical-relative:page" type="#_x0000_t75">
            <v:imagedata o:title="eqId7e0b21c5a7c730424758bf87fb81e32f" r:id="rId549"/>
          </v:shape>
          <o:OLEObject DrawAspect="Content" ObjectID="_326" ProgID="Equation.DSMT4" ShapeID="_x0000_i1349" Type="Embed" r:id="rId55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50" o:ole="" o:oleicon="f" style="width:44.25pt;height:12.75pt" type="#_x0000_t75">
            <v:imagedata o:title="eqId54507fd0ef14311ecb13b956c5584ac5" r:id="rId551"/>
          </v:shape>
          <o:OLEObject DrawAspect="Content" ObjectID="_327" ProgID="Equation.DSMT4" ShapeID="_x0000_i1350" Type="Embed" r:id="rId552"/>
        </w:object>
      </w:r>
      <w:r>
        <w:rPr>
          <w:rFonts w:ascii="宋体" w:cs="宋体" w:eastAsia="宋体" w:hAnsi="宋体"/>
          <w:color w:val="000000"/>
        </w:rPr>
        <w:t>，垂足分别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51" o:ole="" o:oleicon="f" style="width:10.5pt;height:10.5pt" type="#_x0000_t75">
            <v:imagedata o:title="eqId5963abe8f421bd99a2aaa94831a951e9" r:id="rId553"/>
          </v:shape>
          <o:OLEObject DrawAspect="Content" ObjectID="_328" ProgID="Equation.DSMT4" ShapeID="_x0000_i1351" Type="Embed" r:id="rId55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52" o:ole="" o:oleicon="f" style="width:13pt;height:13pt" type="#_x0000_t75">
            <v:imagedata o:title="eqId8455657dde27aabe6adb7b188e031c11" r:id="rId264"/>
          </v:shape>
          <o:OLEObject DrawAspect="Content" ObjectID="_329" ProgID="Equation.DSMT4" ShapeID="_x0000_i1352" Type="Embed" r:id="rId55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53" o:ole="" o:oleicon="f" style="width:48pt;height:13.95pt" type="#_x0000_t75">
            <v:imagedata o:title="eqIddcc2e966f2ef9bf4ed54d00b9ad8c81f" r:id="rId556"/>
          </v:shape>
          <o:OLEObject DrawAspect="Content" ObjectID="_330" ProgID="Equation.DSMT4" ShapeID="_x0000_i1353" Type="Embed" r:id="rId557"/>
        </w:object>
      </w:r>
      <w:r>
        <w:rPr>
          <w:rFonts w:ascii="宋体" w:cs="宋体" w:eastAsia="宋体" w:hAnsi="宋体"/>
          <w:color w:val="000000"/>
        </w:rPr>
        <w:t>，判断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54" o:ole="" o:oleicon="f" style="width:47.05pt;height:13.9pt" type="#_x0000_t75">
            <v:imagedata o:title="eqId7992f4a61a371ca6dbe56d0a3c05d6bf" r:id="rId558"/>
          </v:shape>
          <o:OLEObject DrawAspect="Content" ObjectID="_331" ProgID="Equation.DSMT4" ShapeID="_x0000_i1354" Type="Embed" r:id="rId55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55" o:ole="" o:oleicon="f" style="width:21pt;height:13.95pt" type="#_x0000_t75">
            <v:imagedata o:title="eqId60ef95894ceebaf236170e8832dcf7e3" r:id="rId232"/>
          </v:shape>
          <o:OLEObject DrawAspect="Content" ObjectID="_332" ProgID="Equation.DSMT4" ShapeID="_x0000_i1355" Type="Embed" r:id="rId560"/>
        </w:object>
      </w:r>
      <w:r>
        <w:rPr>
          <w:rFonts w:ascii="宋体" w:cs="宋体" w:eastAsia="宋体" w:hAnsi="宋体"/>
          <w:color w:val="000000"/>
        </w:rPr>
        <w:t>有什么数量关系？并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85875" cy="857250"/>
            <wp:docPr descr="学科网(www.zxxk.com)--教育资源门户，提供试卷、教案、课件、论文、素材以及各类教学资源下载，还有大量而丰富的教学相关资讯！ AK3TiEefeGDNAx1ODbqMbQ=="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561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56" o:ole="" o:oleicon="f" style="width:82.2pt;height:13.95pt" type="#_x0000_t75">
            <v:imagedata o:title="eqId9dc5b6731eed5bd03853d8b64e729595" r:id="rId562"/>
          </v:shape>
          <o:OLEObject DrawAspect="Content" ObjectID="_333" ProgID="Equation.DSMT4" ShapeID="_x0000_i1356" Type="Embed" r:id="rId563"/>
        </w:object>
      </w:r>
      <w:r>
        <w:rPr>
          <w:rFonts w:ascii="宋体" w:cs="宋体" w:eastAsia="宋体" w:hAnsi="宋体"/>
          <w:color w:val="000000"/>
        </w:rPr>
        <w:t>，理由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主要考查角平分线的性质定理，全等三角形的判定和性质，掌握以上知识是解题的关键</w:t>
      </w:r>
      <w:r>
        <w:rPr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根据角平分线的性质定理可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57" o:ole="" o:oleicon="f" style="width:47.25pt;height:12.75pt" type="#_x0000_t75">
            <v:imagedata o:title="eqId1a61196d67fc3a57c5c63c1b985c3572" r:id="rId564"/>
          </v:shape>
          <o:OLEObject DrawAspect="Content" ObjectID="_334" ProgID="Equation.DSMT4" ShapeID="_x0000_i1357" Type="Embed" r:id="rId565"/>
        </w:object>
      </w:r>
      <w:r>
        <w:rPr>
          <w:color w:val="000000"/>
        </w:rPr>
        <w:t>，可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58" o:ole="" o:oleicon="f" style="width:110.25pt;height:20.25pt" type="#_x0000_t75">
            <v:imagedata o:title="eqId8fc3d71cfc176cc02538c2e4b719ee3a" r:id="rId566"/>
          </v:shape>
          <o:OLEObject DrawAspect="Content" ObjectID="_335" ProgID="Equation.DSMT4" ShapeID="_x0000_i1358" Type="Embed" r:id="rId567"/>
        </w:object>
      </w:r>
      <w:r>
        <w:rPr>
          <w:color w:val="000000"/>
        </w:rPr>
        <w:t>，得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59" o:ole="" o:oleicon="f" style="width:48pt;height:14.25pt" type="#_x0000_t75">
            <v:imagedata o:title="eqIda9598c28180d66cf12aaa7f49e957c10" r:id="rId568"/>
          </v:shape>
          <o:OLEObject DrawAspect="Content" ObjectID="_336" ProgID="Equation.DSMT4" ShapeID="_x0000_i1359" Type="Embed" r:id="rId569"/>
        </w:object>
      </w:r>
      <w:r>
        <w:rPr>
          <w:color w:val="000000"/>
        </w:rPr>
        <w:t>，再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60" o:ole="" o:oleicon="f" style="width:102.75pt;height:20.25pt" type="#_x0000_t75">
            <v:imagedata o:title="eqId233db88d46d940da3f7f2761b66af262" r:id="rId570"/>
          </v:shape>
          <o:OLEObject DrawAspect="Content" ObjectID="_337" ProgID="Equation.DSMT4" ShapeID="_x0000_i1360" Type="Embed" r:id="rId571"/>
        </w:object>
      </w:r>
      <w:r>
        <w:rPr>
          <w:color w:val="000000"/>
        </w:rPr>
        <w:t>，得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61" o:ole="" o:oleicon="f" style="width:48.75pt;height:14.25pt" type="#_x0000_t75">
            <v:imagedata o:title="eqIdea1f83fbec0cba7879555674a9561819" r:id="rId572"/>
          </v:shape>
          <o:OLEObject DrawAspect="Content" ObjectID="_338" ProgID="Equation.DSMT4" ShapeID="_x0000_i1361" Type="Embed" r:id="rId573"/>
        </w:object>
      </w:r>
      <w:r>
        <w:rPr>
          <w:color w:val="000000"/>
        </w:rPr>
        <w:t>，根据线段和差计算即可求解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62" o:ole="" o:oleicon="f" style="width:82.2pt;height:13.95pt" type="#_x0000_t75">
            <v:imagedata o:title="eqId9dc5b6731eed5bd03853d8b64e729595" r:id="rId562"/>
          </v:shape>
          <o:OLEObject DrawAspect="Content" ObjectID="_339" ProgID="Equation.DSMT4" ShapeID="_x0000_i1362" Type="Embed" r:id="rId574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理由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63" o:ole="" o:oleicon="f" style="width:20pt;height:13.95pt" type="#_x0000_t75">
            <v:imagedata o:title="eqIda299d2b999568e80be8005565ba209a4" r:id="rId543"/>
          </v:shape>
          <o:OLEObject DrawAspect="Content" ObjectID="_340" ProgID="Equation.DSMT4" ShapeID="_x0000_i1363" Type="Embed" r:id="rId575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64" o:ole="" o:oleicon="f" style="width:39pt;height:13.95pt" type="#_x0000_t75">
            <v:imagedata o:title="eqId6d7b2fe01a33c4825f9974ed9663a99c" r:id="rId545"/>
          </v:shape>
          <o:OLEObject DrawAspect="Content" ObjectID="_341" ProgID="Equation.DSMT4" ShapeID="_x0000_i1364" Type="Embed" r:id="rId57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65" o:ole="" o:oleicon="f" style="width:46.8pt;height:14.4pt;mso-position-horizontal-relative:page;mso-position-vertical-relative:page" type="#_x0000_t75">
            <v:imagedata o:title="eqId7e0b21c5a7c730424758bf87fb81e32f" r:id="rId549"/>
          </v:shape>
          <o:OLEObject DrawAspect="Content" ObjectID="_342" ProgID="Equation.DSMT4" ShapeID="_x0000_i1365" Type="Embed" r:id="rId57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66" o:ole="" o:oleicon="f" style="width:44.25pt;height:12.75pt" type="#_x0000_t75">
            <v:imagedata o:title="eqId54507fd0ef14311ecb13b956c5584ac5" r:id="rId551"/>
          </v:shape>
          <o:OLEObject DrawAspect="Content" ObjectID="_343" ProgID="Equation.DSMT4" ShapeID="_x0000_i1366" Type="Embed" r:id="rId57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67" o:ole="" o:oleicon="f" style="width:108.75pt;height:14.25pt" type="#_x0000_t75">
            <v:imagedata o:title="eqId9bbfb6861d125dc2b50d0e71f4f05473" r:id="rId579"/>
          </v:shape>
          <o:OLEObject DrawAspect="Content" ObjectID="_344" ProgID="Equation.DSMT4" ShapeID="_x0000_i1367" Type="Embed" r:id="rId580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68" o:ole="" o:oleicon="f" style="width:47.25pt;height:12.75pt" type="#_x0000_t75">
            <v:imagedata o:title="eqId1a61196d67fc3a57c5c63c1b985c3572" r:id="rId564"/>
          </v:shape>
          <o:OLEObject DrawAspect="Content" ObjectID="_345" ProgID="Equation.DSMT4" ShapeID="_x0000_i1368" Type="Embed" r:id="rId581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69" o:ole="" o:oleicon="f" style="width:33.75pt;height:14.25pt" type="#_x0000_t75">
            <v:imagedata o:title="eqId6e623269e8cc7b7f957b63b554c81d18" r:id="rId582"/>
          </v:shape>
          <o:OLEObject DrawAspect="Content" ObjectID="_346" ProgID="Equation.DSMT4" ShapeID="_x0000_i1369" Type="Embed" r:id="rId583"/>
        </w:object>
      </w:r>
      <w:r>
        <w:rPr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70" o:ole="" o:oleicon="f" style="width:35.25pt;height:14.25pt" type="#_x0000_t75">
            <v:imagedata o:title="eqIdce1174c7a6cc02885d06329bd91bdbea" r:id="rId584"/>
          </v:shape>
          <o:OLEObject DrawAspect="Content" ObjectID="_347" ProgID="Equation.DSMT4" ShapeID="_x0000_i1370" Type="Embed" r:id="rId585"/>
        </w:object>
      </w:r>
      <w:r>
        <w:rPr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371" o:ole="" o:oleicon="f" style="width:117pt;height:56.25pt" type="#_x0000_t75">
            <v:imagedata o:title="eqId179613aafe19d30f8a4558feab3eda80" r:id="rId586"/>
          </v:shape>
          <o:OLEObject DrawAspect="Content" ObjectID="_348" ProgID="Equation.DSMT4" ShapeID="_x0000_i1371" Type="Embed" r:id="rId587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72" o:ole="" o:oleicon="f" style="width:110.25pt;height:20.25pt" type="#_x0000_t75">
            <v:imagedata o:title="eqId8fc3d71cfc176cc02538c2e4b719ee3a" r:id="rId566"/>
          </v:shape>
          <o:OLEObject DrawAspect="Content" ObjectID="_349" ProgID="Equation.DSMT4" ShapeID="_x0000_i1372" Type="Embed" r:id="rId58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73" o:ole="" o:oleicon="f" style="width:48pt;height:14.25pt" type="#_x0000_t75">
            <v:imagedata o:title="eqIda9598c28180d66cf12aaa7f49e957c10" r:id="rId568"/>
          </v:shape>
          <o:OLEObject DrawAspect="Content" ObjectID="_350" ProgID="Equation.DSMT4" ShapeID="_x0000_i1373" Type="Embed" r:id="rId58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74" o:ole="" o:oleicon="f" style="width:33.75pt;height:14.25pt" type="#_x0000_t75">
            <v:imagedata o:title="eqId338e1ee8125bb65df4624a35318c4f32" r:id="rId590"/>
          </v:shape>
          <o:OLEObject DrawAspect="Content" ObjectID="_351" ProgID="Equation.DSMT4" ShapeID="_x0000_i1374" Type="Embed" r:id="rId591"/>
        </w:object>
      </w:r>
      <w:r>
        <w:rPr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75" o:ole="" o:oleicon="f" style="width:33.75pt;height:12.75pt" type="#_x0000_t75">
            <v:imagedata o:title="eqId25c360f5720beea50dc36a978398298d" r:id="rId592"/>
          </v:shape>
          <o:OLEObject DrawAspect="Content" ObjectID="_352" ProgID="Equation.DSMT4" ShapeID="_x0000_i1375" Type="Embed" r:id="rId593"/>
        </w:object>
      </w:r>
      <w:r>
        <w:rPr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376" o:ole="" o:oleicon="f" style="width:54pt;height:36pt" type="#_x0000_t75">
            <v:imagedata o:title="eqId8e3cb0b4f23e6546285b8b6024b356b1" r:id="rId594"/>
          </v:shape>
          <o:OLEObject DrawAspect="Content" ObjectID="_353" ProgID="Equation.DSMT4" ShapeID="_x0000_i1376" Type="Embed" r:id="rId595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77" o:ole="" o:oleicon="f" style="width:101.25pt;height:20.25pt" type="#_x0000_t75">
            <v:imagedata o:title="eqId1967e2fbf46c36792615229cd5fd296e" r:id="rId596"/>
          </v:shape>
          <o:OLEObject DrawAspect="Content" ObjectID="_354" ProgID="Equation.DSMT4" ShapeID="_x0000_i1377" Type="Embed" r:id="rId597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78" o:ole="" o:oleicon="f" style="width:48.75pt;height:14.25pt" type="#_x0000_t75">
            <v:imagedata o:title="eqIdea1f83fbec0cba7879555674a9561819" r:id="rId572"/>
          </v:shape>
          <o:OLEObject DrawAspect="Content" ObjectID="_355" ProgID="Equation.DSMT4" ShapeID="_x0000_i1378" Type="Embed" r:id="rId59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79" o:ole="" o:oleicon="f" style="width:159pt;height:14.25pt" type="#_x0000_t75">
            <v:imagedata o:title="eqId04f1fe363f6ecff4e41a875130a25b0a" r:id="rId599"/>
          </v:shape>
          <o:OLEObject DrawAspect="Content" ObjectID="_356" ProgID="Equation.DSMT4" ShapeID="_x0000_i1379" Type="Embed" r:id="rId600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80" o:ole="" o:oleicon="f" style="width:75.75pt;height:14.25pt" type="#_x0000_t75">
            <v:imagedata o:title="eqIdfd11684f289ff2f91fb9efe4f73da526" r:id="rId601"/>
          </v:shape>
          <o:OLEObject DrawAspect="Content" ObjectID="_357" ProgID="Equation.DSMT4" ShapeID="_x0000_i1380" Type="Embed" r:id="rId60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81" o:ole="" o:oleicon="f" style="width:113.25pt;height:20.25pt" type="#_x0000_t75">
            <v:imagedata o:title="eqId583201791d74838a3cfc71aa5729f9a8" r:id="rId603"/>
          </v:shape>
          <o:OLEObject DrawAspect="Content" ObjectID="_358" ProgID="Equation.DSMT4" ShapeID="_x0000_i1381" Type="Embed" r:id="rId604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82" o:ole="" o:oleicon="f" style="width:81.75pt;height:14.25pt" type="#_x0000_t75">
            <v:imagedata o:title="eqId6a9fc29ee0d1281d12a17cccba017596" r:id="rId605"/>
          </v:shape>
          <o:OLEObject DrawAspect="Content" ObjectID="_359" ProgID="Equation.DSMT4" ShapeID="_x0000_i1382" Type="Embed" r:id="rId606"/>
        </w:object>
      </w:r>
      <w:r>
        <w:rPr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春节即将到来，家家户户贴春联，挂灯笼，欢天喜地迎新年．某百货超市计划购进春联和灯笼两种商品．请你根据下面的信息（如图），回答下列问题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981450" cy="1514475"/>
            <wp:docPr descr="学科网(www.zxxk.com)--教育资源门户，提供试卷、教案、课件、论文、素材以及各类教学资源下载，还有大量而丰富的教学相关资讯！ AK3TiEefeGDNAx1ODbqMbQ=="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607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每个灯笼和每副春联的进价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超市准备用不超过</w:t>
      </w:r>
      <w:r>
        <w:rPr>
          <w:rFonts w:ascii="Times New Roman" w:cs="Times New Roman" w:eastAsia="Times New Roman" w:hAnsi="Times New Roman"/>
          <w:color w:val="000000"/>
        </w:rPr>
        <w:t>2450</w:t>
      </w:r>
      <w:r>
        <w:rPr>
          <w:rFonts w:ascii="宋体" w:cs="宋体" w:eastAsia="宋体" w:hAnsi="宋体"/>
          <w:color w:val="000000"/>
        </w:rPr>
        <w:t>元的资金再购进这两种春联和灯笼共</w:t>
      </w:r>
      <w:r>
        <w:rPr>
          <w:rFonts w:ascii="Times New Roman" w:cs="Times New Roman" w:eastAsia="Times New Roman" w:hAnsi="Times New Roman"/>
          <w:color w:val="000000"/>
        </w:rPr>
        <w:t>100</w:t>
      </w:r>
      <w:r>
        <w:rPr>
          <w:rFonts w:ascii="宋体" w:cs="宋体" w:eastAsia="宋体" w:hAnsi="宋体"/>
          <w:color w:val="000000"/>
        </w:rPr>
        <w:t>个（副），最多能购进灯笼多少个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每个灯笼的进价是</w:t>
      </w:r>
      <w:r>
        <w:rPr>
          <w:rFonts w:ascii="Times New Roman" w:cs="Times New Roman" w:eastAsia="Times New Roman" w:hAnsi="Times New Roman"/>
          <w:color w:val="000000"/>
        </w:rPr>
        <w:t>35</w:t>
      </w:r>
      <w:r>
        <w:rPr>
          <w:rFonts w:ascii="宋体" w:cs="宋体" w:eastAsia="宋体" w:hAnsi="宋体"/>
          <w:color w:val="000000"/>
        </w:rPr>
        <w:t>元，每副春联的进价是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元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最多能购进灯笼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分式方程的应用、一元一次不等式的应用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设每副春联的进价是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元，则每个灯笼的进价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83" o:ole="" o:oleicon="f" style="width:39pt;height:16pt" type="#_x0000_t75">
            <v:imagedata o:title="eqId5a9d0997124a175e782f7215e0580609" r:id="rId608"/>
          </v:shape>
          <o:OLEObject DrawAspect="Content" ObjectID="_360" ProgID="Equation.DSMT4" ShapeID="_x0000_i1383" Type="Embed" r:id="rId609"/>
        </w:object>
      </w:r>
      <w:r>
        <w:rPr>
          <w:rFonts w:ascii="宋体" w:cs="宋体" w:eastAsia="宋体" w:hAnsi="宋体"/>
          <w:color w:val="000000"/>
        </w:rPr>
        <w:t>元，根据等量关系列分式方程，解方程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设购进灯笼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个，则购进春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84" o:ole="" o:oleicon="f" style="width:48pt;height:16.5pt" type="#_x0000_t75">
            <v:imagedata o:title="eqId4f6eab8b370bfef4d5eb609a455b5045" r:id="rId610"/>
          </v:shape>
          <o:OLEObject DrawAspect="Content" ObjectID="_361" ProgID="Equation.DSMT4" ShapeID="_x0000_i1384" Type="Embed" r:id="rId611"/>
        </w:object>
      </w:r>
      <w:r>
        <w:rPr>
          <w:rFonts w:ascii="宋体" w:cs="宋体" w:eastAsia="宋体" w:hAnsi="宋体"/>
          <w:color w:val="000000"/>
        </w:rPr>
        <w:t>副，根据题意列不等式，求出不等式的最大整数解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每副春联的进价是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元，则每个灯笼的进价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85" o:ole="" o:oleicon="f" style="width:39pt;height:16pt" type="#_x0000_t75">
            <v:imagedata o:title="eqId5a9d0997124a175e782f7215e0580609" r:id="rId608"/>
          </v:shape>
          <o:OLEObject DrawAspect="Content" ObjectID="_362" ProgID="Equation.DSMT4" ShapeID="_x0000_i1385" Type="Embed" r:id="rId612"/>
        </w:object>
      </w:r>
      <w:r>
        <w:rPr>
          <w:rFonts w:ascii="宋体" w:cs="宋体" w:eastAsia="宋体" w:hAnsi="宋体"/>
          <w:color w:val="000000"/>
        </w:rPr>
        <w:t>元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得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86" o:ole="" o:oleicon="f" style="width:65pt;height:31pt" type="#_x0000_t75">
            <v:imagedata o:title="eqId7bfac5384b807f841d97d84bcb54cad2" r:id="rId613"/>
          </v:shape>
          <o:OLEObject DrawAspect="Content" ObjectID="_363" ProgID="Equation.DSMT4" ShapeID="_x0000_i1386" Type="Embed" r:id="rId61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87" o:ole="" o:oleicon="f" style="width:36pt;height:14.25pt" type="#_x0000_t75">
            <v:imagedata o:title="eqId14d21726b82e52bbd091c3d3279ba584" r:id="rId615"/>
          </v:shape>
          <o:OLEObject DrawAspect="Content" ObjectID="_364" ProgID="Equation.DSMT4" ShapeID="_x0000_i1387" Type="Embed" r:id="rId61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经检验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88" o:ole="" o:oleicon="f" style="width:36pt;height:14.25pt" type="#_x0000_t75">
            <v:imagedata o:title="eqId14d21726b82e52bbd091c3d3279ba584" r:id="rId615"/>
          </v:shape>
          <o:OLEObject DrawAspect="Content" ObjectID="_365" ProgID="Equation.DSMT4" ShapeID="_x0000_i1388" Type="Embed" r:id="rId617"/>
        </w:object>
      </w:r>
      <w:r>
        <w:rPr>
          <w:rFonts w:ascii="宋体" w:cs="宋体" w:eastAsia="宋体" w:hAnsi="宋体"/>
          <w:color w:val="000000"/>
        </w:rPr>
        <w:t>是所列方程的解，且符合题意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89" o:ole="" o:oleicon="f" style="width:99.75pt;height:14.25pt" type="#_x0000_t75">
            <v:imagedata o:title="eqId76018407b698996ce84f5a19aa0b1eae" r:id="rId618"/>
          </v:shape>
          <o:OLEObject DrawAspect="Content" ObjectID="_366" ProgID="Equation.DSMT4" ShapeID="_x0000_i1389" Type="Embed" r:id="rId61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每个灯笼的进价是</w:t>
      </w:r>
      <w:r>
        <w:rPr>
          <w:rFonts w:ascii="Times New Roman" w:cs="Times New Roman" w:eastAsia="Times New Roman" w:hAnsi="Times New Roman"/>
          <w:color w:val="000000"/>
        </w:rPr>
        <w:t>35</w:t>
      </w:r>
      <w:r>
        <w:rPr>
          <w:rFonts w:ascii="宋体" w:cs="宋体" w:eastAsia="宋体" w:hAnsi="宋体"/>
          <w:color w:val="000000"/>
        </w:rPr>
        <w:t>元，每副春联的进价是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元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购进灯笼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个，则购进春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90" o:ole="" o:oleicon="f" style="width:48pt;height:16.5pt" type="#_x0000_t75">
            <v:imagedata o:title="eqId4f6eab8b370bfef4d5eb609a455b5045" r:id="rId610"/>
          </v:shape>
          <o:OLEObject DrawAspect="Content" ObjectID="_367" ProgID="Equation.DSMT4" ShapeID="_x0000_i1390" Type="Embed" r:id="rId620"/>
        </w:object>
      </w:r>
      <w:r>
        <w:rPr>
          <w:rFonts w:ascii="宋体" w:cs="宋体" w:eastAsia="宋体" w:hAnsi="宋体"/>
          <w:color w:val="000000"/>
        </w:rPr>
        <w:t>副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得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91" o:ole="" o:oleicon="f" style="width:127.35pt;height:16.1pt" type="#_x0000_t75">
            <v:imagedata o:title="eqId306569bbbde0d7a1aaf25e87a88a6a6b" r:id="rId621"/>
          </v:shape>
          <o:OLEObject DrawAspect="Content" ObjectID="_368" ProgID="Equation.DSMT4" ShapeID="_x0000_i1391" Type="Embed" r:id="rId62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92" o:ole="" o:oleicon="f" style="width:36pt;height:13.95pt" type="#_x0000_t75">
            <v:imagedata o:title="eqId5fb71c3d9fefea3deb48a21d3d8214a9" r:id="rId623"/>
          </v:shape>
          <o:OLEObject DrawAspect="Content" ObjectID="_369" ProgID="Equation.DSMT4" ShapeID="_x0000_i1392" Type="Embed" r:id="rId62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最大值为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最多能购进灯笼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个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五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数与形是数学研究的两大部分，它们间的联系称为数形结合，我们可以利用整式乘法中公式变形来解决图形问题．我们已经学过完全平方公式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93" o:ole="" o:oleicon="f" style="width:114pt;height:21.75pt" type="#_x0000_t75">
            <v:imagedata o:title="eqId24a03983bf44d2e12d5175b7863e5d8b" r:id="rId625"/>
          </v:shape>
          <o:OLEObject DrawAspect="Content" ObjectID="_370" ProgID="Equation.DSMT4" ShapeID="_x0000_i1393" Type="Embed" r:id="rId626"/>
        </w:object>
      </w:r>
      <w:r>
        <w:rPr>
          <w:rFonts w:ascii="宋体" w:cs="宋体" w:eastAsia="宋体" w:hAnsi="宋体"/>
          <w:color w:val="000000"/>
        </w:rPr>
        <w:t>，通过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94" o:ole="" o:oleicon="f" style="width:36pt;height:15.75pt" type="#_x0000_t75">
            <v:imagedata o:title="eqIdc925be255ca736a53b24d13ddede1a86" r:id="rId627"/>
          </v:shape>
          <o:OLEObject DrawAspect="Content" ObjectID="_371" ProgID="Equation.DSMT4" ShapeID="_x0000_i1394" Type="Embed" r:id="rId628"/>
        </w:object>
      </w:r>
      <w:r>
        <w:rPr>
          <w:rFonts w:ascii="宋体" w:cs="宋体" w:eastAsia="宋体" w:hAnsi="宋体"/>
          <w:color w:val="000000"/>
        </w:rPr>
        <w:t>进行适当的变形，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95" o:ole="" o:oleicon="f" style="width:114.75pt;height:21.75pt" type="#_x0000_t75">
            <v:imagedata o:title="eqId8be46e3a8eaf418b1e86dba656f28338" r:id="rId629"/>
          </v:shape>
          <o:OLEObject DrawAspect="Content" ObjectID="_372" ProgID="Equation.DSMT4" ShapeID="_x0000_i1395" Type="Embed" r:id="rId630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96" o:ole="" o:oleicon="f" style="width:114.75pt;height:21.75pt" type="#_x0000_t75">
            <v:imagedata o:title="eqIdfc0d9f4382214168389745b2522711d7" r:id="rId631"/>
          </v:shape>
          <o:OLEObject DrawAspect="Content" ObjectID="_373" ProgID="Equation.DSMT4" ShapeID="_x0000_i1396" Type="Embed" r:id="rId632"/>
        </w:object>
      </w:r>
      <w:r>
        <w:rPr>
          <w:rFonts w:ascii="宋体" w:cs="宋体" w:eastAsia="宋体" w:hAnsi="宋体"/>
          <w:color w:val="000000"/>
        </w:rPr>
        <w:t>，可以使某些问题得到解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阅读下列材料：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97" o:ole="" o:oleicon="f" style="width:9pt;height:9.75pt" type="#_x0000_t75">
            <v:imagedata o:title="eqId81dea63b8ce3e51adf66cf7b9982a248" r:id="rId182"/>
          </v:shape>
          <o:OLEObject DrawAspect="Content" ObjectID="_374" ProgID="Equation.DSMT4" ShapeID="_x0000_i1397" Type="Embed" r:id="rId633"/>
        </w:object>
      </w:r>
      <w:r>
        <w:rPr>
          <w:rFonts w:ascii="宋体" w:cs="宋体" w:eastAsia="宋体" w:hAnsi="宋体"/>
          <w:color w:val="000000"/>
        </w:rPr>
        <w:t>满足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98" o:ole="" o:oleicon="f" style="width:104.25pt;height:20.25pt" type="#_x0000_t75">
            <v:imagedata o:title="eqId193a25894221fe8cb3c9a2a98593283b" r:id="rId634"/>
          </v:shape>
          <o:OLEObject DrawAspect="Content" ObjectID="_375" ProgID="Equation.DSMT4" ShapeID="_x0000_i1398" Type="Embed" r:id="rId635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399" o:ole="" o:oleicon="f" style="width:98.25pt;height:21.75pt" type="#_x0000_t75">
            <v:imagedata o:title="eqId464236829082dc1c191ff43be085ca7b" r:id="rId636"/>
          </v:shape>
          <o:OLEObject DrawAspect="Content" ObjectID="_376" ProgID="Equation.DSMT4" ShapeID="_x0000_i1399" Type="Embed" r:id="rId637"/>
        </w:objec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00" o:ole="" o:oleicon="f" style="width:59.25pt;height:20.25pt" type="#_x0000_t75">
            <v:imagedata o:title="eqId5015ddee7c7f13d5998627fe476e8983" r:id="rId638"/>
          </v:shape>
          <o:OLEObject DrawAspect="Content" ObjectID="_377" ProgID="Equation.DSMT4" ShapeID="_x0000_i1400" Type="Embed" r:id="rId63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01" o:ole="" o:oleicon="f" style="width:59.25pt;height:20.25pt" type="#_x0000_t75">
            <v:imagedata o:title="eqId90349d550532320c78171fb298e1a446" r:id="rId640"/>
          </v:shape>
          <o:OLEObject DrawAspect="Content" ObjectID="_378" ProgID="Equation.DSMT4" ShapeID="_x0000_i1401" Type="Embed" r:id="rId641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02" o:ole="" o:oleicon="f" style="width:128.25pt;height:20.25pt" type="#_x0000_t75">
            <v:imagedata o:title="eqIdda4b463e81b8d7b36eed6748ee8b8e5d" r:id="rId642"/>
          </v:shape>
          <o:OLEObject DrawAspect="Content" ObjectID="_379" ProgID="Equation.DSMT4" ShapeID="_x0000_i1402" Type="Embed" r:id="rId643"/>
        </w:object>
      </w:r>
      <w:r>
        <w:rPr>
          <w:rFonts w:ascii="宋体" w:cs="宋体" w:eastAsia="宋体" w:hAnsi="宋体"/>
          <w:color w:val="000000"/>
        </w:rPr>
        <w:t>，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03" o:ole="" o:oleicon="f" style="width:147.75pt;height:20.25pt" type="#_x0000_t75">
            <v:imagedata o:title="eqIdebf622564ea37063b7f179d85d31e788" r:id="rId644"/>
          </v:shape>
          <o:OLEObject DrawAspect="Content" ObjectID="_380" ProgID="Equation.DSMT4" ShapeID="_x0000_i1403" Type="Embed" r:id="rId64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04" o:ole="" o:oleicon="f" style="width:324.75pt;height:21.75pt" type="#_x0000_t75">
            <v:imagedata o:title="eqIdb5ed75ef13400d6d928b3e5f306491d1" r:id="rId646"/>
          </v:shape>
          <o:OLEObject DrawAspect="Content" ObjectID="_381" ProgID="Equation.DSMT4" ShapeID="_x0000_i1404" Type="Embed" r:id="rId64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请仿照上例解决下面的问题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23950" cy="1524000"/>
            <wp:docPr descr="学科网(www.zxxk.com)--教育资源门户，提供试卷、教案、课件、论文、素材以及各类教学资源下载，还有大量而丰富的教学相关资讯！ AK3TiEefeGDNAx1ODbqMbQ=="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64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05" o:ole="" o:oleicon="f" style="width:9pt;height:9.75pt" type="#_x0000_t75">
            <v:imagedata o:title="eqId81dea63b8ce3e51adf66cf7b9982a248" r:id="rId182"/>
          </v:shape>
          <o:OLEObject DrawAspect="Content" ObjectID="_382" ProgID="Equation.DSMT4" ShapeID="_x0000_i1405" Type="Embed" r:id="rId649"/>
        </w:object>
      </w:r>
      <w:r>
        <w:rPr>
          <w:rFonts w:ascii="宋体" w:cs="宋体" w:eastAsia="宋体" w:hAnsi="宋体"/>
          <w:color w:val="000000"/>
        </w:rPr>
        <w:t>满足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06" o:ole="" o:oleicon="f" style="width:159.75pt;height:21.75pt" type="#_x0000_t75">
            <v:imagedata o:title="eqId735e8e6e9851477b214987f840637de9" r:id="rId650"/>
          </v:shape>
          <o:OLEObject DrawAspect="Content" ObjectID="_383" ProgID="Equation.DSMT4" ShapeID="_x0000_i1406" Type="Embed" r:id="rId651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07" o:ole="" o:oleicon="f" style="width:105pt;height:20.25pt" type="#_x0000_t75">
            <v:imagedata o:title="eqIdd80b9be629545d2e9bab118011d04400" r:id="rId652"/>
          </v:shape>
          <o:OLEObject DrawAspect="Content" ObjectID="_384" ProgID="Equation.DSMT4" ShapeID="_x0000_i1407" Type="Embed" r:id="rId653"/>
        </w:objec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，正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08" o:ole="" o:oleicon="f" style="width:36pt;height:13.95pt" type="#_x0000_t75">
            <v:imagedata o:title="eqId411b38a18046fea8e9fab1f9f9b80a5f" r:id="rId654"/>
          </v:shape>
          <o:OLEObject DrawAspect="Content" ObjectID="_385" ProgID="Equation.DSMT4" ShapeID="_x0000_i1408" Type="Embed" r:id="rId655"/>
        </w:object>
      </w:r>
      <w:r>
        <w:rPr>
          <w:rFonts w:ascii="宋体" w:cs="宋体" w:eastAsia="宋体" w:hAnsi="宋体"/>
          <w:color w:val="000000"/>
        </w:rPr>
        <w:t>的边长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09" o:ole="" o:oleicon="f" style="width:9pt;height:9.75pt" type="#_x0000_t75">
            <v:imagedata o:title="eqId81dea63b8ce3e51adf66cf7b9982a248" r:id="rId182"/>
          </v:shape>
          <o:OLEObject DrawAspect="Content" ObjectID="_386" ProgID="Equation.DSMT4" ShapeID="_x0000_i1409" Type="Embed" r:id="rId65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10" o:ole="" o:oleicon="f" style="width:44.25pt;height:14.25pt" type="#_x0000_t75">
            <v:imagedata o:title="eqIde12d65a7d88031d6f00d144d9ba43541" r:id="rId657"/>
          </v:shape>
          <o:OLEObject DrawAspect="Content" ObjectID="_387" ProgID="Equation.DSMT4" ShapeID="_x0000_i1410" Type="Embed" r:id="rId65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11" o:ole="" o:oleicon="f" style="width:42.6pt;height:14.4pt" type="#_x0000_t75">
            <v:imagedata o:title="eqId9deed8479d6b733fb5f56ccfe1db256c" r:id="rId659"/>
          </v:shape>
          <o:OLEObject DrawAspect="Content" ObjectID="_388" ProgID="Equation.DSMT4" ShapeID="_x0000_i1411" Type="Embed" r:id="rId660"/>
        </w:object>
      </w:r>
      <w:r>
        <w:rPr>
          <w:rFonts w:ascii="宋体" w:cs="宋体" w:eastAsia="宋体" w:hAnsi="宋体"/>
          <w:color w:val="000000"/>
        </w:rPr>
        <w:t>，长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12" o:ole="" o:oleicon="f" style="width:35.25pt;height:14.25pt" type="#_x0000_t75">
            <v:imagedata o:title="eqId8b542f8004adcb6957851692b185d2a5" r:id="rId661"/>
          </v:shape>
          <o:OLEObject DrawAspect="Content" ObjectID="_389" ProgID="Equation.DSMT4" ShapeID="_x0000_i1412" Type="Embed" r:id="rId662"/>
        </w:object>
      </w:r>
      <w:r>
        <w:rPr>
          <w:rFonts w:ascii="宋体" w:cs="宋体" w:eastAsia="宋体" w:hAnsi="宋体"/>
          <w:color w:val="000000"/>
        </w:rPr>
        <w:t>的面积是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，四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13" o:ole="" o:oleicon="f" style="width:36.75pt;height:15.75pt" type="#_x0000_t75">
            <v:imagedata o:title="eqId30856b94f8c0d187fdcde317e4e48351" r:id="rId663"/>
          </v:shape>
          <o:OLEObject DrawAspect="Content" ObjectID="_390" ProgID="Equation.DSMT4" ShapeID="_x0000_i1413" Type="Embed" r:id="rId664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14" o:ole="" o:oleicon="f" style="width:36.75pt;height:12.75pt" type="#_x0000_t75">
            <v:imagedata o:title="eqIde98d8db8328883bcd450f6d9b2bf6601" r:id="rId665"/>
          </v:shape>
          <o:OLEObject DrawAspect="Content" ObjectID="_391" ProgID="Equation.DSMT4" ShapeID="_x0000_i1414" Type="Embed" r:id="rId666"/>
        </w:object>
      </w:r>
      <w:r>
        <w:rPr>
          <w:rFonts w:ascii="宋体" w:cs="宋体" w:eastAsia="宋体" w:hAnsi="宋体"/>
          <w:color w:val="000000"/>
        </w:rPr>
        <w:t>都是正方形，四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15" o:ole="" o:oleicon="f" style="width:41.25pt;height:15.75pt" type="#_x0000_t75">
            <v:imagedata o:title="eqId825f8efeb4e27880e7b1e6b8c34c4b87" r:id="rId667"/>
          </v:shape>
          <o:OLEObject DrawAspect="Content" ObjectID="_392" ProgID="Equation.DSMT4" ShapeID="_x0000_i1415" Type="Embed" r:id="rId668"/>
        </w:object>
      </w:r>
      <w:r>
        <w:rPr>
          <w:rFonts w:ascii="宋体" w:cs="宋体" w:eastAsia="宋体" w:hAnsi="宋体"/>
          <w:color w:val="000000"/>
        </w:rPr>
        <w:t>是长方形，请计算出图中阴影部分的面积之和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16" o:ole="" o:oleicon="f" style="width:139.15pt;height:19.9pt" type="#_x0000_t75">
            <v:imagedata o:title="eqIdcac08da2d1f3a43d5e6135c332cd1738" r:id="rId669"/>
          </v:shape>
          <o:OLEObject DrawAspect="Content" ObjectID="_393" ProgID="Equation.DSMT4" ShapeID="_x0000_i1416" Type="Embed" r:id="rId670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图中阴影部分的面积之和为</w:t>
      </w:r>
      <w:r>
        <w:rPr>
          <w:rFonts w:ascii="Times New Roman" w:cs="Times New Roman" w:eastAsia="Times New Roman" w:hAnsi="Times New Roman"/>
          <w:color w:val="000000"/>
        </w:rPr>
        <w:t>290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完全平方公式与图形面积的计算，掌握完全平方公式的变形计算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题意，设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17" o:ole="" o:oleicon="f" style="width:124.85pt;height:15.8pt" type="#_x0000_t75">
            <v:imagedata o:title="eqId33fedcc6836ced93ae37e5202acb0a2b" r:id="rId671"/>
          </v:shape>
          <o:OLEObject DrawAspect="Content" ObjectID="_394" ProgID="Equation.DSMT4" ShapeID="_x0000_i1417" Type="Embed" r:id="rId672"/>
        </w:object>
      </w:r>
      <w:r>
        <w:rPr>
          <w:rFonts w:ascii="宋体" w:cs="宋体" w:eastAsia="宋体" w:hAnsi="宋体"/>
          <w:color w:val="000000"/>
        </w:rPr>
        <w:t>，由材料提示方法，运用完全平方公式变形计算即可求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根据题意，阴影部分的边长分别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18" o:ole="" o:oleicon="f" style="width:116.1pt;height:14.15pt" type="#_x0000_t75">
            <v:imagedata o:title="eqId2ae4fd935d2f569badfe999ca4024525" r:id="rId673"/>
          </v:shape>
          <o:OLEObject DrawAspect="Content" ObjectID="_395" ProgID="Equation.DSMT4" ShapeID="_x0000_i1418" Type="Embed" r:id="rId67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19" o:ole="" o:oleicon="f" style="width:114.85pt;height:14.15pt" type="#_x0000_t75">
            <v:imagedata o:title="eqIddea774499b06c45bcc341b19765ce1e0" r:id="rId675"/>
          </v:shape>
          <o:OLEObject DrawAspect="Content" ObjectID="_396" ProgID="Equation.DSMT4" ShapeID="_x0000_i1419" Type="Embed" r:id="rId676"/>
        </w:object>
      </w:r>
      <w:r>
        <w:rPr>
          <w:rFonts w:ascii="宋体" w:cs="宋体" w:eastAsia="宋体" w:hAnsi="宋体"/>
          <w:color w:val="000000"/>
        </w:rPr>
        <w:t>，由正方形的面积计算公式，完全平方公式的变形计算即可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根据题意，设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20" o:ole="" o:oleicon="f" style="width:124.85pt;height:15.8pt" type="#_x0000_t75">
            <v:imagedata o:title="eqId33fedcc6836ced93ae37e5202acb0a2b" r:id="rId671"/>
          </v:shape>
          <o:OLEObject DrawAspect="Content" ObjectID="_397" ProgID="Equation.DSMT4" ShapeID="_x0000_i1420" Type="Embed" r:id="rId6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21" o:ole="" o:oleicon="f" style="width:333pt;height:21.75pt" type="#_x0000_t75">
            <v:imagedata o:title="eqIdc86b45fa2afdfff73c176a6818333f49" r:id="rId678"/>
          </v:shape>
          <o:OLEObject DrawAspect="Content" ObjectID="_398" ProgID="Equation.DSMT4" ShapeID="_x0000_i1421" Type="Embed" r:id="rId67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22" o:ole="" o:oleicon="f" style="width:162.75pt;height:20.25pt" type="#_x0000_t75">
            <v:imagedata o:title="eqId006c7d4984501bc553330d19d2d45e2c" r:id="rId680"/>
          </v:shape>
          <o:OLEObject DrawAspect="Content" ObjectID="_399" ProgID="Equation.DSMT4" ShapeID="_x0000_i1422" Type="Embed" r:id="rId681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∵四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23" o:ole="" o:oleicon="f" style="width:36.75pt;height:15.75pt" type="#_x0000_t75">
            <v:imagedata o:title="eqId30856b94f8c0d187fdcde317e4e48351" r:id="rId663"/>
          </v:shape>
          <o:OLEObject DrawAspect="Content" ObjectID="_400" ProgID="Equation.DSMT4" ShapeID="_x0000_i1423" Type="Embed" r:id="rId682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24" o:ole="" o:oleicon="f" style="width:36.75pt;height:12.75pt" type="#_x0000_t75">
            <v:imagedata o:title="eqIde98d8db8328883bcd450f6d9b2bf6601" r:id="rId665"/>
          </v:shape>
          <o:OLEObject DrawAspect="Content" ObjectID="_401" ProgID="Equation.DSMT4" ShapeID="_x0000_i1424" Type="Embed" r:id="rId683"/>
        </w:object>
      </w:r>
      <w:r>
        <w:rPr>
          <w:rFonts w:ascii="宋体" w:cs="宋体" w:eastAsia="宋体" w:hAnsi="宋体"/>
          <w:color w:val="000000"/>
        </w:rPr>
        <w:t>都是正方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25" o:ole="" o:oleicon="f" style="width:216.85pt;height:15.8pt" type="#_x0000_t75">
            <v:imagedata o:title="eqId1427ef81e4e6839f314ec663b7bbdecf" r:id="rId684"/>
          </v:shape>
          <o:OLEObject DrawAspect="Content" ObjectID="_402" ProgID="Equation.DSMT4" ShapeID="_x0000_i1425" Type="Embed" r:id="rId68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正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26" o:ole="" o:oleicon="f" style="width:36pt;height:13.95pt" type="#_x0000_t75">
            <v:imagedata o:title="eqId411b38a18046fea8e9fab1f9f9b80a5f" r:id="rId654"/>
          </v:shape>
          <o:OLEObject DrawAspect="Content" ObjectID="_403" ProgID="Equation.DSMT4" ShapeID="_x0000_i1426" Type="Embed" r:id="rId686"/>
        </w:object>
      </w:r>
      <w:r>
        <w:rPr>
          <w:rFonts w:ascii="宋体" w:cs="宋体" w:eastAsia="宋体" w:hAnsi="宋体"/>
          <w:color w:val="000000"/>
        </w:rPr>
        <w:t>的边长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27" o:ole="" o:oleicon="f" style="width:9pt;height:9.75pt" type="#_x0000_t75">
            <v:imagedata o:title="eqId81dea63b8ce3e51adf66cf7b9982a248" r:id="rId182"/>
          </v:shape>
          <o:OLEObject DrawAspect="Content" ObjectID="_404" ProgID="Equation.DSMT4" ShapeID="_x0000_i1427" Type="Embed" r:id="rId68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28" o:ole="" o:oleicon="f" style="width:44.25pt;height:14.25pt" type="#_x0000_t75">
            <v:imagedata o:title="eqIde12d65a7d88031d6f00d144d9ba43541" r:id="rId657"/>
          </v:shape>
          <o:OLEObject DrawAspect="Content" ObjectID="_405" ProgID="Equation.DSMT4" ShapeID="_x0000_i1428" Type="Embed" r:id="rId68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29" o:ole="" o:oleicon="f" style="width:42.6pt;height:14.4pt" type="#_x0000_t75">
            <v:imagedata o:title="eqId9deed8479d6b733fb5f56ccfe1db256c" r:id="rId659"/>
          </v:shape>
          <o:OLEObject DrawAspect="Content" ObjectID="_406" ProgID="Equation.DSMT4" ShapeID="_x0000_i1429" Type="Embed" r:id="rId68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30" o:ole="" o:oleicon="f" style="width:116.1pt;height:14.15pt" type="#_x0000_t75">
            <v:imagedata o:title="eqId2ae4fd935d2f569badfe999ca4024525" r:id="rId673"/>
          </v:shape>
          <o:OLEObject DrawAspect="Content" ObjectID="_407" ProgID="Equation.DSMT4" ShapeID="_x0000_i1430" Type="Embed" r:id="rId69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31" o:ole="" o:oleicon="f" style="width:114.85pt;height:14.15pt" type="#_x0000_t75">
            <v:imagedata o:title="eqIddea774499b06c45bcc341b19765ce1e0" r:id="rId675"/>
          </v:shape>
          <o:OLEObject DrawAspect="Content" ObjectID="_408" ProgID="Equation.DSMT4" ShapeID="_x0000_i1431" Type="Embed" r:id="rId69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32" o:ole="" o:oleicon="f" style="width:213pt;height:20.25pt" type="#_x0000_t75">
            <v:imagedata o:title="eqId60bec01e68e9743ed94c1024e0561ed4" r:id="rId692"/>
          </v:shape>
          <o:OLEObject DrawAspect="Content" ObjectID="_409" ProgID="Equation.DSMT4" ShapeID="_x0000_i1432" Type="Embed" r:id="rId693"/>
        </w:object>
      </w:r>
      <w:r>
        <w:rPr>
          <w:color w:val="000000"/>
        </w:rPr>
        <w:t>，</w:t>
      </w:r>
      <w:r>
        <w:rPr>
          <w:rFonts w:ascii="宋体" w:cs="宋体" w:eastAsia="宋体" w:hAnsi="宋体"/>
          <w:color w:val="000000"/>
        </w:rPr>
        <w:t>阴影部分的面积为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33" o:ole="" o:oleicon="f" style="width:98.25pt;height:21.75pt" type="#_x0000_t75">
            <v:imagedata o:title="eqId2a5cb1586f19c117b6c3e2d199b37c31" r:id="rId694"/>
          </v:shape>
          <o:OLEObject DrawAspect="Content" ObjectID="_410" ProgID="Equation.DSMT4" ShapeID="_x0000_i1433" Type="Embed" r:id="rId695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材料提示，设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34" o:ole="" o:oleicon="f" style="width:101.25pt;height:15.75pt" type="#_x0000_t75">
            <v:imagedata o:title="eqId8bcb257ec3976f295b932c7424078d0e" r:id="rId696"/>
          </v:shape>
          <o:OLEObject DrawAspect="Content" ObjectID="_411" ProgID="Equation.DSMT4" ShapeID="_x0000_i1434" Type="Embed" r:id="rId697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35" o:ole="" o:oleicon="f" style="width:147pt;height:20.25pt" type="#_x0000_t75">
            <v:imagedata o:title="eqId6ef89436318970cb5d346d0acc090597" r:id="rId698"/>
          </v:shape>
          <o:OLEObject DrawAspect="Content" ObjectID="_412" ProgID="Equation.DSMT4" ShapeID="_x0000_i1435" Type="Embed" r:id="rId699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36" o:ole="" o:oleicon="f" style="width:138.75pt;height:20.25pt" type="#_x0000_t75">
            <v:imagedata o:title="eqId325944d8ecbb9986e37ae9817d3484a7" r:id="rId700"/>
          </v:shape>
          <o:OLEObject DrawAspect="Content" ObjectID="_413" ProgID="Equation.DSMT4" ShapeID="_x0000_i1436" Type="Embed" r:id="rId701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原式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37" o:ole="" o:oleicon="f" style="width:237.75pt;height:21.75pt" type="#_x0000_t75">
            <v:imagedata o:title="eqIdaddd4b8b672ee85afd6dd9156f3b25b9" r:id="rId702"/>
          </v:shape>
          <o:OLEObject DrawAspect="Content" ObjectID="_414" ProgID="Equation.DSMT4" ShapeID="_x0000_i1437" Type="Embed" r:id="rId70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【课本再现】我们知道：三角形三个内角的和等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38" o:ole="" o:oleicon="f" style="width:24.95pt;height:13.95pt" type="#_x0000_t75">
            <v:imagedata o:title="eqIdbfe639eab78eafd2d40ea70aa5d3f21d" r:id="rId704"/>
          </v:shape>
          <o:OLEObject DrawAspect="Content" ObjectID="_415" ProgID="Equation.DSMT4" ShapeID="_x0000_i1438" Type="Embed" r:id="rId705"/>
        </w:object>
      </w:r>
      <w:r>
        <w:rPr>
          <w:rFonts w:ascii="宋体" w:cs="宋体" w:eastAsia="宋体" w:hAnsi="宋体"/>
          <w:color w:val="000000"/>
        </w:rPr>
        <w:t>，利用它我们可以推出结论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三角形的外角等于与它不相邻的两个内角的和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定理证明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为证明此定理，小红同学画好了图形（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，写好了“已知”和“求证”，请你完成证明过程经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已知：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39" o:ole="" o:oleicon="f" style="width:37pt;height:14pt" type="#_x0000_t75">
            <v:imagedata o:title="eqIdbdb8eca20ce2c918ea4034ea15210c7f" r:id="rId706"/>
          </v:shape>
          <o:OLEObject DrawAspect="Content" ObjectID="_416" ProgID="Equation.DSMT4" ShapeID="_x0000_i1439" Type="Embed" r:id="rId707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40" o:ole="" o:oleicon="f" style="width:36.3pt;height:13.75pt" type="#_x0000_t75">
            <v:imagedata o:title="eqId15c0dbe3c080c4c4636c64803e5c1f76" r:id="rId126"/>
          </v:shape>
          <o:OLEObject DrawAspect="Content" ObjectID="_417" ProgID="Equation.DSMT4" ShapeID="_x0000_i1440" Type="Embed" r:id="rId708"/>
        </w:object>
      </w:r>
      <w:r>
        <w:rPr>
          <w:rFonts w:ascii="宋体" w:cs="宋体" w:eastAsia="宋体" w:hAnsi="宋体"/>
          <w:color w:val="000000"/>
        </w:rPr>
        <w:t>的一个外角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求证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41" o:ole="" o:oleicon="f" style="width:93pt;height:14.25pt" type="#_x0000_t75">
            <v:imagedata o:title="eqId49b0a576c48823b6f9e27da2b7c5c23b" r:id="rId709"/>
          </v:shape>
          <o:OLEObject DrawAspect="Content" ObjectID="_418" ProgID="Equation.DSMT4" ShapeID="_x0000_i1441" Type="Embed" r:id="rId71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知识应用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42" o:ole="" o:oleicon="f" style="width:36.3pt;height:13.75pt" type="#_x0000_t75">
            <v:imagedata o:title="eqId15c0dbe3c080c4c4636c64803e5c1f76" r:id="rId126"/>
          </v:shape>
          <o:OLEObject DrawAspect="Content" ObjectID="_419" ProgID="Equation.DSMT4" ShapeID="_x0000_i1442" Type="Embed" r:id="rId711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43" o:ole="" o:oleicon="f" style="width:44.5pt;height:12pt" type="#_x0000_t75">
            <v:imagedata o:title="eqId03c157441734cc2f1853bb3e15b631a2" r:id="rId712"/>
          </v:shape>
          <o:OLEObject DrawAspect="Content" ObjectID="_420" ProgID="Equation.DSMT4" ShapeID="_x0000_i1443" Type="Embed" r:id="rId713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边上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44" o:ole="" o:oleicon="f" style="width:50.9pt;height:12.95pt" type="#_x0000_t75">
            <v:imagedata o:title="eqId6c0aa4c793921fdaa5d430cb90d78ca6" r:id="rId714"/>
          </v:shape>
          <o:OLEObject DrawAspect="Content" ObjectID="_421" ProgID="Equation.DSMT4" ShapeID="_x0000_i1444" Type="Embed" r:id="rId715"/>
        </w:object>
      </w:r>
      <w:r>
        <w:rPr>
          <w:rFonts w:ascii="宋体" w:cs="宋体" w:eastAsia="宋体" w:hAnsi="宋体"/>
          <w:color w:val="000000"/>
        </w:rPr>
        <w:t>交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45" o:ole="" o:oleicon="f" style="width:50pt;height:14pt" type="#_x0000_t75">
            <v:imagedata o:title="eqId26b3eea88a20abcedd4c8db300e836a5" r:id="rId716"/>
          </v:shape>
          <o:OLEObject DrawAspect="Content" ObjectID="_422" ProgID="Equation.DSMT4" ShapeID="_x0000_i1445" Type="Embed" r:id="rId717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46" o:ole="" o:oleicon="f" style="width:23pt;height:13pt" type="#_x0000_t75">
            <v:imagedata o:title="eqIdfebc9a89d0d1c97b88c0f4acd32b4e67" r:id="rId718"/>
          </v:shape>
          <o:OLEObject DrawAspect="Content" ObjectID="_423" ProgID="Equation.DSMT4" ShapeID="_x0000_i1446" Type="Embed" r:id="rId719"/>
        </w:object>
      </w:r>
      <w:r>
        <w:rPr>
          <w:rFonts w:ascii="宋体" w:cs="宋体" w:eastAsia="宋体" w:hAnsi="宋体"/>
          <w:color w:val="000000"/>
        </w:rPr>
        <w:t>的度数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如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47" o:ole="" o:oleicon="f" style="width:9pt;height:18pt" type="#_x0000_t75">
            <v:imagedata o:title="eqId2e9b0f5f44abbc6544a2f672b025b013" r:id="rId720"/>
          </v:shape>
          <o:OLEObject DrawAspect="Content" ObjectID="_424" ProgID="Equation.DSMT4" ShapeID="_x0000_i1447" Type="Embed" r:id="rId721"/>
        </w:object>
      </w:r>
      <w:r>
        <w:rPr>
          <w:rFonts w:ascii="宋体" w:cs="宋体" w:eastAsia="宋体" w:hAnsi="宋体"/>
          <w:color w:val="000000"/>
        </w:rPr>
        <w:t>与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48" o:ole="" o:oleicon="f" style="width:10.2pt;height:18.25pt" type="#_x0000_t75">
            <v:imagedata o:title="eqId3f6f17bc385bafb37e8f964e5eb99cd0" r:id="rId722"/>
          </v:shape>
          <o:OLEObject DrawAspect="Content" ObjectID="_425" ProgID="Equation.DSMT4" ShapeID="_x0000_i1448" Type="Embed" r:id="rId723"/>
        </w:object>
      </w:r>
      <w:r>
        <w:rPr>
          <w:rFonts w:ascii="宋体" w:cs="宋体" w:eastAsia="宋体" w:hAnsi="宋体"/>
          <w:color w:val="000000"/>
        </w:rPr>
        <w:t>相交于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，夹角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49" o:ole="" o:oleicon="f" style="width:12pt;height:11pt" type="#_x0000_t75">
            <v:imagedata o:title="eqIde170f206fdbbd834aad7580c727e2cc6" r:id="rId724"/>
          </v:shape>
          <o:OLEObject DrawAspect="Content" ObjectID="_426" ProgID="Equation.DSMT4" ShapeID="_x0000_i1449" Type="Embed" r:id="rId725"/>
        </w:object>
      </w:r>
      <w:r>
        <w:rPr>
          <w:rFonts w:ascii="宋体" w:cs="宋体" w:eastAsia="宋体" w:hAnsi="宋体"/>
          <w:color w:val="000000"/>
        </w:rPr>
        <w:t>为锐角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50" o:ole="" o:oleicon="f" style="width:9pt;height:18pt" type="#_x0000_t75">
            <v:imagedata o:title="eqId2e9b0f5f44abbc6544a2f672b025b013" r:id="rId720"/>
          </v:shape>
          <o:OLEObject DrawAspect="Content" ObjectID="_427" ProgID="Equation.DSMT4" ShapeID="_x0000_i1450" Type="Embed" r:id="rId726"/>
        </w:object>
      </w:r>
      <w:r>
        <w:rPr>
          <w:rFonts w:ascii="宋体" w:cs="宋体" w:eastAsia="宋体" w:hAnsi="宋体"/>
          <w:color w:val="000000"/>
        </w:rPr>
        <w:t>上且在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右侧，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51" o:ole="" o:oleicon="f" style="width:10.2pt;height:18.25pt" type="#_x0000_t75">
            <v:imagedata o:title="eqId3f6f17bc385bafb37e8f964e5eb99cd0" r:id="rId722"/>
          </v:shape>
          <o:OLEObject DrawAspect="Content" ObjectID="_428" ProgID="Equation.DSMT4" ShapeID="_x0000_i1451" Type="Embed" r:id="rId727"/>
        </w:object>
      </w:r>
      <w:r>
        <w:rPr>
          <w:rFonts w:ascii="宋体" w:cs="宋体" w:eastAsia="宋体" w:hAnsi="宋体"/>
          <w:color w:val="000000"/>
        </w:rPr>
        <w:t>上且在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52" o:ole="" o:oleicon="f" style="width:9pt;height:18pt" type="#_x0000_t75">
            <v:imagedata o:title="eqId2e9b0f5f44abbc6544a2f672b025b013" r:id="rId720"/>
          </v:shape>
          <o:OLEObject DrawAspect="Content" ObjectID="_429" ProgID="Equation.DSMT4" ShapeID="_x0000_i1452" Type="Embed" r:id="rId728"/>
        </w:object>
      </w:r>
      <w:r>
        <w:rPr>
          <w:rFonts w:ascii="宋体" w:cs="宋体" w:eastAsia="宋体" w:hAnsi="宋体"/>
          <w:color w:val="000000"/>
        </w:rPr>
        <w:t>上方，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53" o:ole="" o:oleicon="f" style="width:9pt;height:18pt" type="#_x0000_t75">
            <v:imagedata o:title="eqId2e9b0f5f44abbc6544a2f672b025b013" r:id="rId720"/>
          </v:shape>
          <o:OLEObject DrawAspect="Content" ObjectID="_430" ProgID="Equation.DSMT4" ShapeID="_x0000_i1453" Type="Embed" r:id="rId729"/>
        </w:object>
      </w:r>
      <w:r>
        <w:rPr>
          <w:rFonts w:ascii="宋体" w:cs="宋体" w:eastAsia="宋体" w:hAnsi="宋体"/>
          <w:color w:val="000000"/>
        </w:rPr>
        <w:t>上且在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左侧运动，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在射线</w:t>
      </w:r>
      <w:r>
        <w:rPr>
          <w:rFonts w:ascii="Times New Roman" w:cs="Times New Roman" w:eastAsia="Times New Roman" w:hAnsi="Times New Roman"/>
          <w:i/>
          <w:color w:val="000000"/>
        </w:rPr>
        <w:t>CO</w:t>
      </w:r>
      <w:r>
        <w:rPr>
          <w:rFonts w:ascii="宋体" w:cs="宋体" w:eastAsia="宋体" w:hAnsi="宋体"/>
          <w:color w:val="000000"/>
        </w:rPr>
        <w:t>上运动（不与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重合）．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54" o:ole="" o:oleicon="f" style="width:39.75pt;height:14.25pt" type="#_x0000_t75">
            <v:imagedata o:title="eqIde1f158832d4c0f7cb508a89ff13763bb" r:id="rId730"/>
          </v:shape>
          <o:OLEObject DrawAspect="Content" ObjectID="_431" ProgID="Equation.DSMT4" ShapeID="_x0000_i1454" Type="Embed" r:id="rId731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55" o:ole="" o:oleicon="f" style="width:20pt;height:13pt" type="#_x0000_t75">
            <v:imagedata o:title="eqId49b50357a6545cae8348e3059312f520" r:id="rId234"/>
          </v:shape>
          <o:OLEObject DrawAspect="Content" ObjectID="_432" ProgID="Equation.DSMT4" ShapeID="_x0000_i1455" Type="Embed" r:id="rId732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56" o:ole="" o:oleicon="f" style="width:39pt;height:14.25pt" type="#_x0000_t75">
            <v:imagedata o:title="eqId4598486f8c5ac28b1165b76e78105979" r:id="rId733"/>
          </v:shape>
          <o:OLEObject DrawAspect="Content" ObjectID="_433" ProgID="Equation.DSMT4" ShapeID="_x0000_i1456" Type="Embed" r:id="rId73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57" o:ole="" o:oleicon="f" style="width:21pt;height:14.25pt" type="#_x0000_t75">
            <v:imagedata o:title="eqId77a7e4a6765ce78b05ee97764771e01f" r:id="rId735"/>
          </v:shape>
          <o:OLEObject DrawAspect="Content" ObjectID="_434" ProgID="Equation.DSMT4" ShapeID="_x0000_i1457" Type="Embed" r:id="rId736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58" o:ole="" o:oleicon="f" style="width:35.25pt;height:12.75pt" type="#_x0000_t75">
            <v:imagedata o:title="eqIda852c13de65877be1f43ac1f88f179d7" r:id="rId737"/>
          </v:shape>
          <o:OLEObject DrawAspect="Content" ObjectID="_435" ProgID="Equation.DSMT4" ShapeID="_x0000_i1458" Type="Embed" r:id="rId738"/>
        </w:object>
      </w:r>
      <w:r>
        <w:rPr>
          <w:rFonts w:ascii="宋体" w:cs="宋体" w:eastAsia="宋体" w:hAnsi="宋体"/>
          <w:color w:val="000000"/>
        </w:rPr>
        <w:t>交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59" o:ole="" o:oleicon="f" style="width:20pt;height:13pt" type="#_x0000_t75">
            <v:imagedata o:title="eqId49b50357a6545cae8348e3059312f520" r:id="rId234"/>
          </v:shape>
          <o:OLEObject DrawAspect="Content" ObjectID="_436" ProgID="Equation.DSMT4" ShapeID="_x0000_i1459" Type="Embed" r:id="rId739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60" o:ole="" o:oleicon="f" style="width:21.75pt;height:14.25pt" type="#_x0000_t75">
            <v:imagedata o:title="eqIda1e0a272aa29c4531aac22f28c64baf5" r:id="rId740"/>
          </v:shape>
          <o:OLEObject DrawAspect="Content" ObjectID="_437" ProgID="Equation.DSMT4" ShapeID="_x0000_i1460" Type="Embed" r:id="rId741"/>
        </w:object>
      </w:r>
      <w:r>
        <w:rPr>
          <w:rFonts w:ascii="宋体" w:cs="宋体" w:eastAsia="宋体" w:hAnsi="宋体"/>
          <w:color w:val="000000"/>
        </w:rPr>
        <w:t>的度数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376495"/>
            <wp:docPr descr="学科网(www.zxxk.com)--教育资源门户，提供试卷、教案、课件、论文、素材以及各类教学资源下载，还有大量而丰富的教学相关资讯！ AK3TiEefeGDNAx1ODbqMbQ==" id="100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74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7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见解析；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61" o:ole="" o:oleicon="f" style="width:20.25pt;height:14.25pt" type="#_x0000_t75">
            <v:imagedata o:title="eqId68a4c9b697e3df2b5469b71d3b5e47a2" r:id="rId743"/>
          </v:shape>
          <o:OLEObject DrawAspect="Content" ObjectID="_438" ProgID="Equation.DSMT4" ShapeID="_x0000_i1461" Type="Embed" r:id="rId744"/>
        </w:object>
      </w:r>
      <w:r>
        <w:rPr>
          <w:rFonts w:ascii="宋体" w:cs="宋体" w:eastAsia="宋体" w:hAnsi="宋体"/>
          <w:color w:val="000000"/>
        </w:rPr>
        <w:t>；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62" o:ole="" o:oleicon="f" style="width:20.25pt;height:14.25pt" type="#_x0000_t75">
            <v:imagedata o:title="eqIdad36099d4f257b472895e2c5209ea286" r:id="rId745"/>
          </v:shape>
          <o:OLEObject DrawAspect="Content" ObjectID="_439" ProgID="Equation.DSMT4" ShapeID="_x0000_i1462" Type="Embed" r:id="rId746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63" o:ole="" o:oleicon="f" style="width:24.75pt;height:14.25pt" type="#_x0000_t75">
            <v:imagedata o:title="eqId1469ea40039c3124ce25b2d38e984644" r:id="rId747"/>
          </v:shape>
          <o:OLEObject DrawAspect="Content" ObjectID="_440" ProgID="Equation.DSMT4" ShapeID="_x0000_i1463" Type="Embed" r:id="rId74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利用三角形内角和为</w:t>
      </w: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度，平角为</w:t>
      </w: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度，等量代换即可证明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利用三角形外角的性质先求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64" o:ole="" o:oleicon="f" style="width:37pt;height:13.95pt" type="#_x0000_t75">
            <v:imagedata o:title="eqIdd1f7e1c0456e86eee4f22e913a1a5778" r:id="rId749"/>
          </v:shape>
          <o:OLEObject DrawAspect="Content" ObjectID="_441" ProgID="Equation.DSMT4" ShapeID="_x0000_i1464" Type="Embed" r:id="rId750"/>
        </w:object>
      </w:r>
      <w:r>
        <w:rPr>
          <w:rFonts w:ascii="宋体" w:cs="宋体" w:eastAsia="宋体" w:hAnsi="宋体"/>
          <w:color w:val="000000"/>
        </w:rPr>
        <w:t>，再根据平行线的性质可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65" o:ole="" o:oleicon="f" style="width:66pt;height:13.95pt" type="#_x0000_t75">
            <v:imagedata o:title="eqIda74c0a7ce8977e1cf46c11d6337b62b0" r:id="rId751"/>
          </v:shape>
          <o:OLEObject DrawAspect="Content" ObjectID="_442" ProgID="Equation.DSMT4" ShapeID="_x0000_i1465" Type="Embed" r:id="rId75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分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在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的上方和下方两种情况，画出图形，利用三角形内角和定理、外角的性质、角平分线的定义，分别求解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【定理证明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中，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66" o:ole="" o:oleicon="f" style="width:123pt;height:14.25pt" type="#_x0000_t75">
            <v:imagedata o:title="eqIde672231ec121e6fe99f3dc5f5e642493" r:id="rId753"/>
          </v:shape>
          <o:OLEObject DrawAspect="Content" ObjectID="_443" ProgID="Equation.DSMT4" ShapeID="_x0000_i1466" Type="Embed" r:id="rId75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67" o:ole="" o:oleicon="f" style="width:114pt;height:14.25pt" type="#_x0000_t75">
            <v:imagedata o:title="eqId29f106d90a7f1d2afeb0d30d56545eb9" r:id="rId755"/>
          </v:shape>
          <o:OLEObject DrawAspect="Content" ObjectID="_444" ProgID="Equation.DSMT4" ShapeID="_x0000_i1467" Type="Embed" r:id="rId75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68" o:ole="" o:oleicon="f" style="width:93pt;height:14.25pt" type="#_x0000_t75">
            <v:imagedata o:title="eqId49b0a576c48823b6f9e27da2b7c5c23b" r:id="rId709"/>
          </v:shape>
          <o:OLEObject DrawAspect="Content" ObjectID="_445" ProgID="Equation.DSMT4" ShapeID="_x0000_i1468" Type="Embed" r:id="rId75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05000" cy="1409700"/>
            <wp:docPr descr="学科网(www.zxxk.com)--教育资源门户，提供试卷、教案、课件、论文、素材以及各类教学资源下载，还有大量而丰富的教学相关资讯！ AK3TiEefeGDNAx1ODbqMbQ=="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75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>【知识应用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中，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69" o:ole="" o:oleicon="f" style="width:90.75pt;height:13.9pt" type="#_x0000_t75">
            <v:imagedata o:title="eqId961bc65ae2021ded6ccfa13d8e6d2b84" r:id="rId759"/>
          </v:shape>
          <o:OLEObject DrawAspect="Content" ObjectID="_446" ProgID="Equation.DSMT4" ShapeID="_x0000_i1469" Type="Embed" r:id="rId7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70" o:ole="" o:oleicon="f" style="width:125.85pt;height:13.9pt" type="#_x0000_t75">
            <v:imagedata o:title="eqId590cf1bc2c86fcc56d8b8446c58e3f02" r:id="rId761"/>
          </v:shape>
          <o:OLEObject DrawAspect="Content" ObjectID="_447" ProgID="Equation.DSMT4" ShapeID="_x0000_i1470" Type="Embed" r:id="rId7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71" o:ole="" o:oleicon="f" style="width:50.9pt;height:12.95pt" type="#_x0000_t75">
            <v:imagedata o:title="eqId6c0aa4c793921fdaa5d430cb90d78ca6" r:id="rId714"/>
          </v:shape>
          <o:OLEObject DrawAspect="Content" ObjectID="_448" ProgID="Equation.DSMT4" ShapeID="_x0000_i1471" Type="Embed" r:id="rId76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72" o:ole="" o:oleicon="f" style="width:95pt;height:13.9pt" type="#_x0000_t75">
            <v:imagedata o:title="eqId2de4c8fe8031e7c3de4bd7ae3e406440" r:id="rId764"/>
          </v:shape>
          <o:OLEObject DrawAspect="Content" ObjectID="_449" ProgID="Equation.DSMT4" ShapeID="_x0000_i1472" Type="Embed" r:id="rId76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76375" cy="1571625"/>
            <wp:docPr descr="学科网(www.zxxk.com)--教育资源门户，提供试卷、教案、课件、论文、素材以及各类教学资源下载，还有大量而丰富的教学相关资讯！ AK3TiEefeGDNAx1ODbqMbQ==" id="1000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①当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在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的上方时，如图</w:t>
      </w:r>
      <w:r>
        <w:rPr>
          <w:rFonts w:ascii="Times New Roman" w:cs="Times New Roman" w:eastAsia="Times New Roman" w:hAnsi="Times New Roman"/>
          <w:color w:val="000000"/>
        </w:rPr>
        <w:t>3-1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24025" cy="1581150"/>
            <wp:docPr descr="学科网(www.zxxk.com)--教育资源门户，提供试卷、教案、课件、论文、素材以及各类教学资源下载，还有大量而丰富的教学相关资讯！ AK3TiEefeGDNAx1ODbqMbQ==" id="1000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76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73" o:ole="" o:oleicon="f" style="width:39.75pt;height:14.25pt" type="#_x0000_t75">
            <v:imagedata o:title="eqIde1f158832d4c0f7cb508a89ff13763bb" r:id="rId730"/>
          </v:shape>
          <o:OLEObject DrawAspect="Content" ObjectID="_450" ProgID="Equation.DSMT4" ShapeID="_x0000_i1473" Type="Embed" r:id="rId76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74" o:ole="" o:oleicon="f" style="width:70.5pt;height:13.5pt" type="#_x0000_t75">
            <v:imagedata o:title="eqId50a9af716867fd0638ad306dd784e272" r:id="rId769"/>
          </v:shape>
          <o:OLEObject DrawAspect="Content" ObjectID="_451" ProgID="Equation.DSMT4" ShapeID="_x0000_i1474" Type="Embed" r:id="rId77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75" o:ole="" o:oleicon="f" style="width:20pt;height:13pt" type="#_x0000_t75">
            <v:imagedata o:title="eqId49b50357a6545cae8348e3059312f520" r:id="rId234"/>
          </v:shape>
          <o:OLEObject DrawAspect="Content" ObjectID="_452" ProgID="Equation.DSMT4" ShapeID="_x0000_i1475" Type="Embed" r:id="rId771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76" o:ole="" o:oleicon="f" style="width:39pt;height:14.25pt" type="#_x0000_t75">
            <v:imagedata o:title="eqId4598486f8c5ac28b1165b76e78105979" r:id="rId733"/>
          </v:shape>
          <o:OLEObject DrawAspect="Content" ObjectID="_453" ProgID="Equation.DSMT4" ShapeID="_x0000_i1476" Type="Embed" r:id="rId77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77" o:ole="" o:oleicon="f" style="width:21pt;height:14.25pt" type="#_x0000_t75">
            <v:imagedata o:title="eqId77a7e4a6765ce78b05ee97764771e01f" r:id="rId735"/>
          </v:shape>
          <o:OLEObject DrawAspect="Content" ObjectID="_454" ProgID="Equation.DSMT4" ShapeID="_x0000_i1477" Type="Embed" r:id="rId773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78" o:ole="" o:oleicon="f" style="width:35.25pt;height:12.75pt" type="#_x0000_t75">
            <v:imagedata o:title="eqIda852c13de65877be1f43ac1f88f179d7" r:id="rId737"/>
          </v:shape>
          <o:OLEObject DrawAspect="Content" ObjectID="_455" ProgID="Equation.DSMT4" ShapeID="_x0000_i1478" Type="Embed" r:id="rId77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79" o:ole="" o:oleicon="f" style="width:66.25pt;height:13pt" type="#_x0000_t75">
            <v:imagedata o:title="eqId5e84db817a9bef7dcf5e14e35791f21d" r:id="rId775"/>
          </v:shape>
          <o:OLEObject DrawAspect="Content" ObjectID="_456" ProgID="Equation.DSMT4" ShapeID="_x0000_i1479" Type="Embed" r:id="rId77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80" o:ole="" o:oleicon="f" style="width:68.95pt;height:13.8pt" type="#_x0000_t75">
            <v:imagedata o:title="eqId04e33d851fa8e611d184aed1b698e1c7" r:id="rId777"/>
          </v:shape>
          <o:OLEObject DrawAspect="Content" ObjectID="_457" ProgID="Equation.DSMT4" ShapeID="_x0000_i1480" Type="Embed" r:id="rId77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三角形外角的性质可得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81" o:ole="" o:oleicon="f" style="width:185.75pt;height:13.9pt" type="#_x0000_t75">
            <v:imagedata o:title="eqIda2bef56401816ae9f26a4fd281d2c2cf" r:id="rId779"/>
          </v:shape>
          <o:OLEObject DrawAspect="Content" ObjectID="_458" ProgID="Equation.DSMT4" ShapeID="_x0000_i1481" Type="Embed" r:id="rId78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82" o:ole="" o:oleicon="f" style="width:86.95pt;height:13.8pt" type="#_x0000_t75">
            <v:imagedata o:title="eqId8e7f7eb02a131701f3fad8b41ad59543" r:id="rId781"/>
          </v:shape>
          <o:OLEObject DrawAspect="Content" ObjectID="_459" ProgID="Equation.DSMT4" ShapeID="_x0000_i1482" Type="Embed" r:id="rId7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83" o:ole="" o:oleicon="f" style="width:139.75pt;height:19.95pt" type="#_x0000_t75">
            <v:imagedata o:title="eqId38b02ec262a4ca134c79929b0ec4ad1b" r:id="rId783"/>
          </v:shape>
          <o:OLEObject DrawAspect="Content" ObjectID="_460" ProgID="Equation.DSMT4" ShapeID="_x0000_i1483" Type="Embed" r:id="rId7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84" o:ole="" o:oleicon="f" style="width:75.85pt;height:13.8pt" type="#_x0000_t75">
            <v:imagedata o:title="eqId5992a4ac76c9d321ded1014402e37228" r:id="rId785"/>
          </v:shape>
          <o:OLEObject DrawAspect="Content" ObjectID="_461" ProgID="Equation.DSMT4" ShapeID="_x0000_i1484" Type="Embed" r:id="rId78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85" o:ole="" o:oleicon="f" style="width:65.1pt;height:13.8pt" type="#_x0000_t75">
            <v:imagedata o:title="eqIdce25c58f2363dfc424975778a627e38a" r:id="rId787"/>
          </v:shape>
          <o:OLEObject DrawAspect="Content" ObjectID="_462" ProgID="Equation.DSMT4" ShapeID="_x0000_i1485" Type="Embed" r:id="rId78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当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在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的下方时，如图</w:t>
      </w:r>
      <w:r>
        <w:rPr>
          <w:rFonts w:ascii="Times New Roman" w:cs="Times New Roman" w:eastAsia="Times New Roman" w:hAnsi="Times New Roman"/>
          <w:color w:val="000000"/>
        </w:rPr>
        <w:t>3-2</w:t>
      </w:r>
      <w:r>
        <w:rPr>
          <w:rFonts w:ascii="宋体" w:cs="宋体" w:eastAsia="宋体" w:hAnsi="宋体"/>
          <w:color w:val="000000"/>
        </w:rPr>
        <w:t>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38375" cy="2133600"/>
            <wp:docPr descr="学科网(www.zxxk.com)--教育资源门户，提供试卷、教案、课件、论文、素材以及各类教学资源下载，还有大量而丰富的教学相关资讯！ AK3TiEefeGDNAx1ODbqMbQ==" id="1000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789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知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86" o:ole="" o:oleicon="f" style="width:90.75pt;height:30.85pt" type="#_x0000_t75">
            <v:imagedata o:title="eqIdc8863632d16bf2a8ad7193a77e840daf" r:id="rId790"/>
          </v:shape>
          <o:OLEObject DrawAspect="Content" ObjectID="_463" ProgID="Equation.DSMT4" ShapeID="_x0000_i1486" Type="Embed" r:id="rId79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87" o:ole="" o:oleicon="f" style="width:88.95pt;height:30.85pt" type="#_x0000_t75">
            <v:imagedata o:title="eqIdc1cc958405e344817afc96252b750c9c" r:id="rId792"/>
          </v:shape>
          <o:OLEObject DrawAspect="Content" ObjectID="_464" ProgID="Equation.DSMT4" ShapeID="_x0000_i1487" Type="Embed" r:id="rId79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88" o:ole="" o:oleicon="f" style="width:84.7pt;height:13.9pt" type="#_x0000_t75">
            <v:imagedata o:title="eqIda87f969dcf7cc520c5fc735975f9912b" r:id="rId794"/>
          </v:shape>
          <o:OLEObject DrawAspect="Content" ObjectID="_465" ProgID="Equation.DSMT4" ShapeID="_x0000_i1488" Type="Embed" r:id="rId79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489" o:ole="" o:oleicon="f" style="width:11pt;height:10pt" type="#_x0000_t75">
            <v:imagedata o:title="eqId2de0d10ef8b748d4531250c37c5d3f9e" r:id="rId796"/>
          </v:shape>
          <o:OLEObject DrawAspect="Content" ObjectID="_466" ProgID="Equation.DSMT4" ShapeID="_x0000_i1489" Type="Embed" r:id="rId797"/>
        </w:objec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90" o:ole="" o:oleicon="f" style="width:190pt;height:13.9pt" type="#_x0000_t75">
            <v:imagedata o:title="eqId521106b88b2408261451ab584e6bc037" r:id="rId798"/>
          </v:shape>
          <o:OLEObject DrawAspect="Content" ObjectID="_467" ProgID="Equation.DSMT4" ShapeID="_x0000_i1490" Type="Embed" r:id="rId79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491" o:ole="" o:oleicon="f" style="width:11pt;height:10pt" type="#_x0000_t75">
            <v:imagedata o:title="eqId2de0d10ef8b748d4531250c37c5d3f9e" r:id="rId796"/>
          </v:shape>
          <o:OLEObject DrawAspect="Content" ObjectID="_468" ProgID="Equation.DSMT4" ShapeID="_x0000_i1491" Type="Embed" r:id="rId800"/>
        </w:objec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92" o:ole="" o:oleicon="f" style="width:166.2pt;height:19.9pt" type="#_x0000_t75">
            <v:imagedata o:title="eqId37c0ea3cc5a3a980fa3857e184c9b8a7" r:id="rId801"/>
          </v:shape>
          <o:OLEObject DrawAspect="Content" ObjectID="_469" ProgID="Equation.DSMT4" ShapeID="_x0000_i1492" Type="Embed" r:id="rId80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493" o:ole="" o:oleicon="f" style="width:139pt;height:31pt" type="#_x0000_t75">
            <v:imagedata o:title="eqIdeff0dc08197c1952b04151bcb63c9444" r:id="rId803"/>
          </v:shape>
          <o:OLEObject DrawAspect="Content" ObjectID="_470" ProgID="Equation.DSMT4" ShapeID="_x0000_i1493" Type="Embed" r:id="rId80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494" o:ole="" o:oleicon="f" style="width:84pt;height:30.75pt" type="#_x0000_t75">
            <v:imagedata o:title="eqIdaf7ead382fcae68679325748929d2cea" r:id="rId805"/>
          </v:shape>
          <o:OLEObject DrawAspect="Content" ObjectID="_471" ProgID="Equation.DSMT4" ShapeID="_x0000_i1494" Type="Embed" r:id="rId80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495" o:ole="" o:oleicon="f" style="width:35.25pt;height:13.5pt" type="#_x0000_t75">
            <v:imagedata o:title="eqIdb6f8bae9dce0370b8b0ee03172681b41" r:id="rId807"/>
          </v:shape>
          <o:OLEObject DrawAspect="Content" ObjectID="_472" ProgID="Equation.DSMT4" ShapeID="_x0000_i1495" Type="Embed" r:id="rId80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所述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96" o:ole="" o:oleicon="f" style="width:65.1pt;height:13.8pt" type="#_x0000_t75">
            <v:imagedata o:title="eqIdce25c58f2363dfc424975778a627e38a" r:id="rId787"/>
          </v:shape>
          <o:OLEObject DrawAspect="Content" ObjectID="_473" ProgID="Equation.DSMT4" ShapeID="_x0000_i1496" Type="Embed" r:id="rId809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97" o:ole="" o:oleicon="f" style="width:24.75pt;height:14.25pt" type="#_x0000_t75">
            <v:imagedata o:title="eqId1469ea40039c3124ce25b2d38e984644" r:id="rId747"/>
          </v:shape>
          <o:OLEObject DrawAspect="Content" ObjectID="_474" ProgID="Equation.DSMT4" ShapeID="_x0000_i1497" Type="Embed" r:id="rId81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三角形内角和定理、外角的性质、角平分线的定义、平行线的性质，熟练运用等量代换及分类讨论思想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六、解答题（本大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2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98" o:ole="" o:oleicon="f" style="width:36.3pt;height:13.75pt" type="#_x0000_t75">
            <v:imagedata o:title="eqId15c0dbe3c080c4c4636c64803e5c1f76" r:id="rId126"/>
          </v:shape>
          <o:OLEObject DrawAspect="Content" ObjectID="_475" ProgID="Equation.DSMT4" ShapeID="_x0000_i1498" Type="Embed" r:id="rId811"/>
        </w:object>
      </w:r>
      <w:r>
        <w:rPr>
          <w:rFonts w:ascii="宋体" w:cs="宋体" w:eastAsia="宋体" w:hAnsi="宋体"/>
          <w:color w:val="000000"/>
        </w:rPr>
        <w:t>是等边三角形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499" o:ole="" o:oleicon="f" style="width:21pt;height:13pt" type="#_x0000_t75">
            <v:imagedata o:title="eqId03902478df1a55bc99703210bccab910" r:id="rId435"/>
          </v:shape>
          <o:OLEObject DrawAspect="Content" ObjectID="_476" ProgID="Equation.DSMT4" ShapeID="_x0000_i1499" Type="Embed" r:id="rId81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00" o:ole="" o:oleicon="f" style="width:19pt;height:13.95pt" type="#_x0000_t75">
            <v:imagedata o:title="eqId4eedae8d316c76e3d0b451256de03fb9" r:id="rId439"/>
          </v:shape>
          <o:OLEObject DrawAspect="Content" ObjectID="_477" ProgID="Equation.DSMT4" ShapeID="_x0000_i1500" Type="Embed" r:id="rId813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01" o:ole="" o:oleicon="f" style="width:36.3pt;height:13.75pt" type="#_x0000_t75">
            <v:imagedata o:title="eqId15c0dbe3c080c4c4636c64803e5c1f76" r:id="rId126"/>
          </v:shape>
          <o:OLEObject DrawAspect="Content" ObjectID="_478" ProgID="Equation.DSMT4" ShapeID="_x0000_i1501" Type="Embed" r:id="rId814"/>
        </w:object>
      </w:r>
      <w:r>
        <w:rPr>
          <w:rFonts w:ascii="宋体" w:cs="宋体" w:eastAsia="宋体" w:hAnsi="宋体"/>
          <w:color w:val="000000"/>
        </w:rPr>
        <w:t>的角平分线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02" o:ole="" o:oleicon="f" style="width:21pt;height:13pt" type="#_x0000_t75">
            <v:imagedata o:title="eqId03902478df1a55bc99703210bccab910" r:id="rId435"/>
          </v:shape>
          <o:OLEObject DrawAspect="Content" ObjectID="_479" ProgID="Equation.DSMT4" ShapeID="_x0000_i1502" Type="Embed" r:id="rId815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03" o:ole="" o:oleicon="f" style="width:19pt;height:13.95pt" type="#_x0000_t75">
            <v:imagedata o:title="eqId4eedae8d316c76e3d0b451256de03fb9" r:id="rId439"/>
          </v:shape>
          <o:OLEObject DrawAspect="Content" ObjectID="_480" ProgID="Equation.DSMT4" ShapeID="_x0000_i1503" Type="Embed" r:id="rId816"/>
        </w:object>
      </w:r>
      <w:r>
        <w:rPr>
          <w:rFonts w:ascii="宋体" w:cs="宋体" w:eastAsia="宋体" w:hAnsi="宋体"/>
          <w:color w:val="000000"/>
        </w:rPr>
        <w:t>相交于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04" o:ole="" o:oleicon="f" style="width:10.5pt;height:12.75pt" type="#_x0000_t75">
            <v:imagedata o:title="eqId1dde8112e8eb968fd042418dd632759e" r:id="rId817"/>
          </v:shape>
          <o:OLEObject DrawAspect="Content" ObjectID="_481" ProgID="Equation.DSMT4" ShapeID="_x0000_i1504" Type="Embed" r:id="rId818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05" o:ole="" o:oleicon="f" style="width:9.75pt;height:10.5pt" type="#_x0000_t75">
            <v:imagedata o:title="eqIddad2a36927223bd70f426ba06aea4b45" r:id="rId819"/>
          </v:shape>
          <o:OLEObject DrawAspect="Content" ObjectID="_482" ProgID="Equation.DSMT4" ShapeID="_x0000_i1505" Type="Embed" r:id="rId820"/>
        </w:objec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06" o:ole="" o:oleicon="f" style="width:21.75pt;height:14.25pt" type="#_x0000_t75">
            <v:imagedata o:title="eqId9e52a8f07834cbbbe4224962672fbbb2" r:id="rId821"/>
          </v:shape>
          <o:OLEObject DrawAspect="Content" ObjectID="_483" ProgID="Equation.DSMT4" ShapeID="_x0000_i1506" Type="Embed" r:id="rId822"/>
        </w:object>
      </w:r>
      <w:r>
        <w:rPr>
          <w:rFonts w:ascii="宋体" w:cs="宋体" w:eastAsia="宋体" w:hAnsi="宋体"/>
          <w:color w:val="000000"/>
        </w:rPr>
        <w:t>上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07" o:ole="" o:oleicon="f" style="width:10.5pt;height:13.5pt" type="#_x0000_t75">
            <v:imagedata o:title="eqIdacc290b44635265137fdf13146b6a6d9" r:id="rId823"/>
          </v:shape>
          <o:OLEObject DrawAspect="Content" ObjectID="_484" ProgID="Equation.DSMT4" ShapeID="_x0000_i1507" Type="Embed" r:id="rId824"/>
        </w:object>
      </w:r>
      <w:r>
        <w:rPr>
          <w:rFonts w:ascii="宋体" w:cs="宋体" w:eastAsia="宋体" w:hAnsi="宋体"/>
          <w:color w:val="000000"/>
        </w:rPr>
        <w:t>在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08" o:ole="" o:oleicon="f" style="width:21pt;height:13.95pt" type="#_x0000_t75">
            <v:imagedata o:title="eqId60ef95894ceebaf236170e8832dcf7e3" r:id="rId232"/>
          </v:shape>
          <o:OLEObject DrawAspect="Content" ObjectID="_485" ProgID="Equation.DSMT4" ShapeID="_x0000_i1508" Type="Embed" r:id="rId825"/>
        </w:object>
      </w:r>
      <w:r>
        <w:rPr>
          <w:rFonts w:ascii="宋体" w:cs="宋体" w:eastAsia="宋体" w:hAnsi="宋体"/>
          <w:color w:val="000000"/>
        </w:rPr>
        <w:t>上，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09" o:ole="" o:oleicon="f" style="width:48pt;height:15.75pt" type="#_x0000_t75">
            <v:imagedata o:title="eqId7cdc346d78b31a196d99e910b39469e9" r:id="rId826"/>
          </v:shape>
          <o:OLEObject DrawAspect="Content" ObjectID="_486" ProgID="Equation.DSMT4" ShapeID="_x0000_i1509" Type="Embed" r:id="rId827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10" o:ole="" o:oleicon="f" style="width:20pt;height:14pt" type="#_x0000_t75">
            <v:imagedata o:title="eqIdabd13974aebe38eb2a1d744a01ea5aa5" r:id="rId828"/>
          </v:shape>
          <o:OLEObject DrawAspect="Content" ObjectID="_487" ProgID="Equation.DSMT4" ShapeID="_x0000_i1510" Type="Embed" r:id="rId82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11" o:ole="" o:oleicon="f" style="width:19pt;height:15pt" type="#_x0000_t75">
            <v:imagedata o:title="eqId9f0009063fe00277645aff1be6e32471" r:id="rId830"/>
          </v:shape>
          <o:OLEObject DrawAspect="Content" ObjectID="_488" ProgID="Equation.DSMT4" ShapeID="_x0000_i1511" Type="Embed" r:id="rId83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66875" cy="1390650"/>
            <wp:docPr descr="学科网(www.zxxk.com)--教育资源门户，提供试卷、教案、课件、论文、素材以及各类教学资源下载，还有大量而丰富的教学相关资讯！ AK3TiEefeGDNAx1ODbqMbQ==" id="1000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832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12" o:ole="" o:oleicon="f" style="width:39.75pt;height:13.5pt" type="#_x0000_t75">
            <v:imagedata o:title="eqIdb753dbb5a670dd4f5e23bb919e44dda2" r:id="rId833"/>
          </v:shape>
          <o:OLEObject DrawAspect="Content" ObjectID="_489" ProgID="Equation.DSMT4" ShapeID="_x0000_i1512" Type="Embed" r:id="rId834"/>
        </w:objec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13" o:ole="" o:oleicon="f" style="width:47.25pt;height:14.25pt" type="#_x0000_t75">
            <v:imagedata o:title="eqId518ec3df95ba63544babf3a4b587c72a" r:id="rId835"/>
          </v:shape>
          <o:OLEObject DrawAspect="Content" ObjectID="_490" ProgID="Equation.DSMT4" ShapeID="_x0000_i1513" Type="Embed" r:id="rId836"/>
        </w:objec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判断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14" o:ole="" o:oleicon="f" style="width:21pt;height:14pt" type="#_x0000_t75">
            <v:imagedata o:title="eqId683c590673eece14fea3319c4fd5eb55" r:id="rId837"/>
          </v:shape>
          <o:OLEObject DrawAspect="Content" ObjectID="_491" ProgID="Equation.DSMT4" ShapeID="_x0000_i1514" Type="Embed" r:id="rId838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15" o:ole="" o:oleicon="f" style="width:18.75pt;height:14.25pt" type="#_x0000_t75">
            <v:imagedata o:title="eqIdef4113c492885ba7c47fe42ac792578f" r:id="rId839"/>
          </v:shape>
          <o:OLEObject DrawAspect="Content" ObjectID="_492" ProgID="Equation.DSMT4" ShapeID="_x0000_i1515" Type="Embed" r:id="rId840"/>
        </w:object>
      </w:r>
      <w:r>
        <w:rPr>
          <w:rFonts w:ascii="宋体" w:cs="宋体" w:eastAsia="宋体" w:hAnsi="宋体"/>
          <w:color w:val="000000"/>
        </w:rPr>
        <w:t>的数量关系，并说明理由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求证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16" o:ole="" o:oleicon="f" style="width:49pt;height:16.05pt" type="#_x0000_t75">
            <v:imagedata o:title="eqIdbc5f319082185eb0858f5be688af6ad5" r:id="rId841"/>
          </v:shape>
          <o:OLEObject DrawAspect="Content" ObjectID="_493" ProgID="Equation.DSMT4" ShapeID="_x0000_i1516" Type="Embed" r:id="rId84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如图，若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17" o:ole="" o:oleicon="f" style="width:9.75pt;height:10.5pt" type="#_x0000_t75">
            <v:imagedata o:title="eqIddad2a36927223bd70f426ba06aea4b45" r:id="rId819"/>
          </v:shape>
          <o:OLEObject DrawAspect="Content" ObjectID="_494" ProgID="Equation.DSMT4" ShapeID="_x0000_i1517" Type="Embed" r:id="rId843"/>
        </w:object>
      </w:r>
      <w:r>
        <w:rPr>
          <w:rFonts w:ascii="宋体" w:cs="宋体" w:eastAsia="宋体" w:hAnsi="宋体"/>
          <w:color w:val="000000"/>
        </w:rPr>
        <w:t>是射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18" o:ole="" o:oleicon="f" style="width:21.75pt;height:14.25pt" type="#_x0000_t75">
            <v:imagedata o:title="eqId9e52a8f07834cbbbe4224962672fbbb2" r:id="rId821"/>
          </v:shape>
          <o:OLEObject DrawAspect="Content" ObjectID="_495" ProgID="Equation.DSMT4" ShapeID="_x0000_i1518" Type="Embed" r:id="rId844"/>
        </w:object>
      </w:r>
      <w:r>
        <w:rPr>
          <w:rFonts w:ascii="宋体" w:cs="宋体" w:eastAsia="宋体" w:hAnsi="宋体"/>
          <w:color w:val="000000"/>
        </w:rPr>
        <w:t>上任意一点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19" o:ole="" o:oleicon="f" style="width:10.5pt;height:13.5pt" type="#_x0000_t75">
            <v:imagedata o:title="eqIdacc290b44635265137fdf13146b6a6d9" r:id="rId823"/>
          </v:shape>
          <o:OLEObject DrawAspect="Content" ObjectID="_496" ProgID="Equation.DSMT4" ShapeID="_x0000_i1519" Type="Embed" r:id="rId845"/>
        </w:object>
      </w:r>
      <w:r>
        <w:rPr>
          <w:rFonts w:ascii="宋体" w:cs="宋体" w:eastAsia="宋体" w:hAnsi="宋体"/>
          <w:color w:val="000000"/>
        </w:rPr>
        <w:t>在射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20" o:ole="" o:oleicon="f" style="width:19.25pt;height:14.25pt" type="#_x0000_t75">
            <v:imagedata o:title="eqId9abaeba15f3abdd877bc701af52c5cd9" r:id="rId846"/>
          </v:shape>
          <o:OLEObject DrawAspect="Content" ObjectID="_497" ProgID="Equation.DSMT4" ShapeID="_x0000_i1520" Type="Embed" r:id="rId847"/>
        </w:object>
      </w:r>
      <w:r>
        <w:rPr>
          <w:rFonts w:ascii="宋体" w:cs="宋体" w:eastAsia="宋体" w:hAnsi="宋体"/>
          <w:color w:val="000000"/>
        </w:rPr>
        <w:t>上，其它条件不变，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21" o:ole="" o:oleicon="f" style="width:34.05pt;height:13.75pt" type="#_x0000_t75">
            <v:imagedata o:title="eqIdf9dc427a01582ec222446b352d40ab0d" r:id="rId848"/>
          </v:shape>
          <o:OLEObject DrawAspect="Content" ObjectID="_498" ProgID="Equation.DSMT4" ShapeID="_x0000_i1521" Type="Embed" r:id="rId849"/>
        </w:object>
      </w:r>
      <w:r>
        <w:rPr>
          <w:rFonts w:ascii="宋体" w:cs="宋体" w:eastAsia="宋体" w:hAnsi="宋体"/>
          <w:color w:val="000000"/>
        </w:rPr>
        <w:t>为等腰三角形时，直接写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22" o:ole="" o:oleicon="f" style="width:38.25pt;height:15.75pt" type="#_x0000_t75">
            <v:imagedata o:title="eqId028c1daf3bdf072ac94be6df03bbe123" r:id="rId850"/>
          </v:shape>
          <o:OLEObject DrawAspect="Content" ObjectID="_499" ProgID="Equation.DSMT4" ShapeID="_x0000_i1522" Type="Embed" r:id="rId851"/>
        </w:object>
      </w:r>
      <w:r>
        <w:rPr>
          <w:rFonts w:ascii="宋体" w:cs="宋体" w:eastAsia="宋体" w:hAnsi="宋体"/>
          <w:color w:val="000000"/>
        </w:rPr>
        <w:t>的度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24025" cy="1400175"/>
            <wp:docPr descr="学科网(www.zxxk.com)--教育资源门户，提供试卷、教案、课件、论文、素材以及各类教学资源下载，还有大量而丰富的教学相关资讯！ AK3TiEefeGDNAx1ODbqMbQ==" id="10005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85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m:oMathPara>
        <m:oMathParaPr>
          <m:jc m:val="left"/>
        </m:oMathParaPr>
        <m:oMath>
          <m:r>
            <w:rPr>
              <w:rFonts w:ascii="Cambria Math" w:cs="Cambria Math" w:eastAsia="宋体" w:hAnsi="Cambria Math"/>
            </w:rPr>
            <m:t>30°</m:t>
          </m:r>
        </m:oMath>
      </m:oMathPara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23" o:ole="" o:oleicon="f" style="width:24.75pt;height:14.25pt" type="#_x0000_t75">
            <v:imagedata o:title="eqId84288b493b64c3a30466fb9075621da4" r:id="rId853"/>
          </v:shape>
          <o:OLEObject DrawAspect="Content" ObjectID="_501" ProgID="Equation.DSMT4" ShapeID="_x0000_i1523" Type="Embed" r:id="rId85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24" o:ole="" o:oleicon="f" style="width:51pt;height:27.6pt" type="#_x0000_t75">
            <v:imagedata o:title="eqId151e84664b98fd51999758aaa807ae6e" r:id="rId855"/>
          </v:shape>
          <o:OLEObject DrawAspect="Content" ObjectID="_502" ProgID="Equation.DSMT4" ShapeID="_x0000_i1524" Type="Embed" r:id="rId856"/>
        </w:object>
      </w:r>
      <w:r>
        <w:rPr>
          <w:rFonts w:ascii="宋体" w:cs="宋体" w:eastAsia="宋体" w:hAnsi="宋体"/>
          <w:color w:val="000000"/>
        </w:rPr>
        <w:t>，理由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4）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25" o:ole="" o:oleicon="f" style="width:38.25pt;height:15.75pt" type="#_x0000_t75">
            <v:imagedata o:title="eqIdf98dae9a42bb4abc156da7ec7852b212" r:id="rId857"/>
          </v:shape>
          <o:OLEObject DrawAspect="Content" ObjectID="_503" ProgID="Equation.DSMT4" ShapeID="_x0000_i1525" Type="Embed" r:id="rId858"/>
        </w:object>
      </w:r>
      <w:r>
        <w:rPr>
          <w:rFonts w:ascii="宋体" w:cs="宋体" w:eastAsia="宋体" w:hAnsi="宋体"/>
          <w:color w:val="000000"/>
        </w:rPr>
        <w:t>的度数为</w:t>
      </w:r>
      <m:oMathPara>
        <m:oMathParaPr>
          <m:jc m:val="left"/>
        </m:oMathParaPr>
        <m:oMath>
          <m:r>
            <w:rPr>
              <w:rFonts w:ascii="Cambria Math" w:cs="Cambria Math" w:eastAsia="宋体" w:hAnsi="Cambria Math"/>
            </w:rPr>
            <m:t>90°</m:t>
          </m:r>
        </m:oMath>
      </m:oMathPara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26" o:ole="" o:oleicon="f" style="width:24.75pt;height:14.25pt" type="#_x0000_t75">
            <v:imagedata o:title="eqId82cee75366046d8b13d19f2e0ed7fccf" r:id="rId859"/>
          </v:shape>
          <o:OLEObject DrawAspect="Content" ObjectID="_505" ProgID="Equation.DSMT4" ShapeID="_x0000_i1526" Type="Embed" r:id="rId86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>）由等边三角形的性质可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27" o:ole="" o:oleicon="f" style="width:90pt;height:30.75pt" type="#_x0000_t75">
            <v:imagedata o:title="eqId48403c727def106418609ab337173b8e" r:id="rId861"/>
          </v:shape>
          <o:OLEObject DrawAspect="Content" ObjectID="_506" ProgID="Equation.DSMT4" ShapeID="_x0000_i1527" Type="Embed" r:id="rId862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28" o:ole="" o:oleicon="f" style="width:48.75pt;height:14.25pt" type="#_x0000_t75">
            <v:imagedata o:title="eqId7286c442984e33bb52eada93d71c4128" r:id="rId863"/>
          </v:shape>
          <o:OLEObject DrawAspect="Content" ObjectID="_507" ProgID="Equation.DSMT4" ShapeID="_x0000_i1528" Type="Embed" r:id="rId864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29" o:ole="" o:oleicon="f" style="width:51pt;height:14.25pt" type="#_x0000_t75">
            <v:imagedata o:title="eqId8648cc68448cb78e36cff296b912ea46" r:id="rId865"/>
          </v:shape>
          <o:OLEObject DrawAspect="Content" ObjectID="_508" ProgID="Equation.DSMT4" ShapeID="_x0000_i1529" Type="Embed" r:id="rId866"/>
        </w:object>
      </w:r>
      <w:r>
        <w:rPr>
          <w:color w:val="000000"/>
        </w:rPr>
        <w:t>，由四边形的内角和定理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>）根据题意可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30" o:ole="" o:oleicon="f" style="width:108.75pt;height:20.25pt" type="#_x0000_t75">
            <v:imagedata o:title="eqId1cb7f4bfdfc2a9307fa79be23f82a0ff" r:id="rId867"/>
          </v:shape>
          <o:OLEObject DrawAspect="Content" ObjectID="_509" ProgID="Equation.DSMT4" ShapeID="_x0000_i1530" Type="Embed" r:id="rId868"/>
        </w:object>
      </w:r>
      <w:r>
        <w:rPr>
          <w:color w:val="000000"/>
        </w:rPr>
        <w:t>，得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31" o:ole="" o:oleicon="f" style="width:50.25pt;height:14.25pt" type="#_x0000_t75">
            <v:imagedata o:title="eqId4738132e10d0dfad2e3d82e18a1765e6" r:id="rId869"/>
          </v:shape>
          <o:OLEObject DrawAspect="Content" ObjectID="_510" ProgID="Equation.DSMT4" ShapeID="_x0000_i1531" Type="Embed" r:id="rId870"/>
        </w:object>
      </w:r>
      <w:r>
        <w:rPr>
          <w:color w:val="000000"/>
        </w:rPr>
        <w:t>，由含</w:t>
      </w:r>
      <m:oMathPara>
        <m:oMathParaPr>
          <m:jc m:val="left"/>
        </m:oMathParaPr>
        <m:oMath>
          <m:r>
            <w:rPr>
              <w:rFonts w:ascii="Cambria Math" w:cs="Cambria Math" w:eastAsia="宋体" w:hAnsi="Cambria Math"/>
            </w:rPr>
            <m:t>30°</m:t>
          </m:r>
        </m:oMath>
      </m:oMathPara>
      <w:r>
        <w:rPr>
          <w:color w:val="000000"/>
        </w:rPr>
        <w:t>角的直角三角形的性质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color w:val="000000"/>
        </w:rPr>
        <w:t>）根据题意可证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32" o:ole="" o:oleicon="f" style="width:108pt;height:20.25pt" type="#_x0000_t75">
            <v:imagedata o:title="eqId70dc3f1534c48637033892cabddf109b" r:id="rId871"/>
          </v:shape>
          <o:OLEObject DrawAspect="Content" ObjectID="_512" ProgID="Equation.DSMT4" ShapeID="_x0000_i1532" Type="Embed" r:id="rId872"/>
        </w:object>
      </w:r>
      <w:r>
        <w:rPr>
          <w:color w:val="000000"/>
        </w:rPr>
        <w:t>，由此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>）根据题意，分类讨论：</w:t>
      </w:r>
      <w:r>
        <w:rPr>
          <w:color w:val="000000"/>
        </w:rPr>
        <w:t>如图所示，当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33" o:ole="" o:oleicon="f" style="width:9.75pt;height:10.5pt" type="#_x0000_t75">
            <v:imagedata o:title="eqIddad2a36927223bd70f426ba06aea4b45" r:id="rId819"/>
          </v:shape>
          <o:OLEObject DrawAspect="Content" ObjectID="_513" ProgID="Equation.DSMT4" ShapeID="_x0000_i1533" Type="Embed" r:id="rId873"/>
        </w:object>
      </w:r>
      <w:r>
        <w:rPr>
          <w:color w:val="000000"/>
        </w:rPr>
        <w:t>在线段</w:t>
      </w:r>
      <m:oMathPara>
        <m:oMathParaPr>
          <m:jc m:val="left"/>
        </m:oMathParaPr>
        <m:oMath>
          <m:r>
            <w:rPr>
              <w:rFonts w:ascii="Cambria Math" w:cs="Cambria Math" w:eastAsia="宋体" w:hAnsi="Cambria Math"/>
            </w:rPr>
            <m:t>CD</m:t>
          </m:r>
        </m:oMath>
      </m:oMathPara>
      <w:r>
        <w:rPr>
          <w:color w:val="000000"/>
        </w:rPr>
        <w:t>上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34" o:ole="" o:oleicon="f" style="width:48.75pt;height:14.25pt" type="#_x0000_t75">
            <v:imagedata o:title="eqIda317ff689abc98e1d0a69919f4580045" r:id="rId874"/>
          </v:shape>
          <o:OLEObject DrawAspect="Content" ObjectID="_515" ProgID="Equation.DSMT4" ShapeID="_x0000_i1534" Type="Embed" r:id="rId875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35" o:ole="" o:oleicon="f" style="width:33.75pt;height:14.25pt" type="#_x0000_t75">
            <v:imagedata o:title="eqIddfb8651f21f848561883f4d767d6e414" r:id="rId876"/>
          </v:shape>
          <o:OLEObject DrawAspect="Content" ObjectID="_516" ProgID="Equation.DSMT4" ShapeID="_x0000_i1535" Type="Embed" r:id="rId877"/>
        </w:object>
      </w:r>
      <w:r>
        <w:rPr>
          <w:color w:val="000000"/>
        </w:rPr>
        <w:t>是等腰三角形；如图所示，当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36" o:ole="" o:oleicon="f" style="width:9.75pt;height:10.5pt" type="#_x0000_t75">
            <v:imagedata o:title="eqIddad2a36927223bd70f426ba06aea4b45" r:id="rId819"/>
          </v:shape>
          <o:OLEObject DrawAspect="Content" ObjectID="_517" ProgID="Equation.DSMT4" ShapeID="_x0000_i1536" Type="Embed" r:id="rId878"/>
        </w:object>
      </w:r>
      <w:r>
        <w:rPr>
          <w:color w:val="000000"/>
        </w:rPr>
        <w:t>在射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37" o:ole="" o:oleicon="f" style="width:21.75pt;height:14.25pt" type="#_x0000_t75">
            <v:imagedata o:title="eqId8cdd9f345915ae742ed3dcd3f9678264" r:id="rId879"/>
          </v:shape>
          <o:OLEObject DrawAspect="Content" ObjectID="_518" ProgID="Equation.DSMT4" ShapeID="_x0000_i1537" Type="Embed" r:id="rId880"/>
        </w:object>
      </w:r>
      <w:r>
        <w:rPr>
          <w:color w:val="000000"/>
        </w:rPr>
        <w:t>上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38" o:ole="" o:oleicon="f" style="width:48pt;height:14.25pt" type="#_x0000_t75">
            <v:imagedata o:title="eqIdcb26b1d87f67d5b15ed114477568bfa2" r:id="rId881"/>
          </v:shape>
          <o:OLEObject DrawAspect="Content" ObjectID="_519" ProgID="Equation.DSMT4" ShapeID="_x0000_i1538" Type="Embed" r:id="rId882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39" o:ole="" o:oleicon="f" style="width:33.75pt;height:14.25pt" type="#_x0000_t75">
            <v:imagedata o:title="eqIddfb8651f21f848561883f4d767d6e414" r:id="rId876"/>
          </v:shape>
          <o:OLEObject DrawAspect="Content" ObjectID="_520" ProgID="Equation.DSMT4" ShapeID="_x0000_i1539" Type="Embed" r:id="rId883"/>
        </w:object>
      </w:r>
      <w:r>
        <w:rPr>
          <w:color w:val="000000"/>
        </w:rPr>
        <w:t>是等腰三角形；结合上述证明，运用角度的和差计算即可求解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40" o:ole="" o:oleicon="f" style="width:33.75pt;height:14.25pt" type="#_x0000_t75">
            <v:imagedata o:title="eqIde428e7a09732be85c1224e9c8f6a71c5" r:id="rId884"/>
          </v:shape>
          <o:OLEObject DrawAspect="Content" ObjectID="_521" ProgID="Equation.DSMT4" ShapeID="_x0000_i1540" Type="Embed" r:id="rId885"/>
        </w:object>
      </w:r>
      <w:r>
        <w:rPr>
          <w:color w:val="000000"/>
        </w:rPr>
        <w:t>是等边三角形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41" o:ole="" o:oleicon="f" style="width:41.25pt;height:15.75pt" type="#_x0000_t75">
            <v:imagedata o:title="eqId784e1b0b9ae6395165184e01671e190f" r:id="rId886"/>
          </v:shape>
          <o:OLEObject DrawAspect="Content" ObjectID="_522" ProgID="Equation.DSMT4" ShapeID="_x0000_i1541" Type="Embed" r:id="rId887"/>
        </w:object>
      </w:r>
      <w:r>
        <w:rPr>
          <w:color w:val="000000"/>
        </w:rPr>
        <w:t>是角平分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42" o:ole="" o:oleicon="f" style="width:153pt;height:14.25pt" type="#_x0000_t75">
            <v:imagedata o:title="eqId319949b63a207607802b2daa93b6f0cb" r:id="rId888"/>
          </v:shape>
          <o:OLEObject DrawAspect="Content" ObjectID="_523" ProgID="Equation.DSMT4" ShapeID="_x0000_i1542" Type="Embed" r:id="rId889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43" o:ole="" o:oleicon="f" style="width:117.75pt;height:30.75pt" type="#_x0000_t75">
            <v:imagedata o:title="eqIda51232506e47f94feb1990fda504dfd5" r:id="rId890"/>
          </v:shape>
          <o:OLEObject DrawAspect="Content" ObjectID="_524" ProgID="Equation.DSMT4" ShapeID="_x0000_i1543" Type="Embed" r:id="rId891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44" o:ole="" o:oleicon="f" style="width:48.75pt;height:14.25pt" type="#_x0000_t75">
            <v:imagedata o:title="eqId7286c442984e33bb52eada93d71c4128" r:id="rId863"/>
          </v:shape>
          <o:OLEObject DrawAspect="Content" ObjectID="_525" ProgID="Equation.DSMT4" ShapeID="_x0000_i1544" Type="Embed" r:id="rId892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45" o:ole="" o:oleicon="f" style="width:51pt;height:14.25pt" type="#_x0000_t75">
            <v:imagedata o:title="eqId8648cc68448cb78e36cff296b912ea46" r:id="rId865"/>
          </v:shape>
          <o:OLEObject DrawAspect="Content" ObjectID="_526" ProgID="Equation.DSMT4" ShapeID="_x0000_i1545" Type="Embed" r:id="rId89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46" o:ole="" o:oleicon="f" style="width:108.75pt;height:14.25pt" type="#_x0000_t75">
            <v:imagedata o:title="eqIde2dca945b4c8b9eb7f8acaf2ce403a59" r:id="rId894"/>
          </v:shape>
          <o:OLEObject DrawAspect="Content" ObjectID="_527" ProgID="Equation.DSMT4" ShapeID="_x0000_i1546" Type="Embed" r:id="rId895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四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47" o:ole="" o:oleicon="f" style="width:36.75pt;height:14.25pt" type="#_x0000_t75">
            <v:imagedata o:title="eqId101cd8aca192042f1034505e2b2508a6" r:id="rId896"/>
          </v:shape>
          <o:OLEObject DrawAspect="Content" ObjectID="_528" ProgID="Equation.DSMT4" ShapeID="_x0000_i1547" Type="Embed" r:id="rId897"/>
        </w:object>
      </w:r>
      <w:r>
        <w:rPr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48" o:ole="" o:oleicon="f" style="width:333pt;height:14.25pt" type="#_x0000_t75">
            <v:imagedata o:title="eqIda9d2051ef41efed5ea2fd6203ffca6c2" r:id="rId898"/>
          </v:shape>
          <o:OLEObject DrawAspect="Content" ObjectID="_529" ProgID="Equation.DSMT4" ShapeID="_x0000_i1548" Type="Embed" r:id="rId89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m:oMathPara>
        <m:oMathParaPr>
          <m:jc m:val="left"/>
        </m:oMathParaPr>
        <m:oMath>
          <m:r>
            <w:rPr>
              <w:rFonts w:ascii="Cambria Math" w:cs="Cambria Math" w:eastAsia="宋体" w:hAnsi="Cambria Math"/>
            </w:rPr>
            <m:t>30°</m:t>
          </m:r>
        </m:oMath>
      </m:oMathPara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49" o:ole="" o:oleicon="f" style="width:24.75pt;height:14.25pt" type="#_x0000_t75">
            <v:imagedata o:title="eqId84288b493b64c3a30466fb9075621da4" r:id="rId853"/>
          </v:shape>
          <o:OLEObject DrawAspect="Content" ObjectID="_531" ProgID="Equation.DSMT4" ShapeID="_x0000_i1549" Type="Embed" r:id="rId900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50" o:ole="" o:oleicon="f" style="width:33.75pt;height:14.25pt" type="#_x0000_t75">
            <v:imagedata o:title="eqIde428e7a09732be85c1224e9c8f6a71c5" r:id="rId884"/>
          </v:shape>
          <o:OLEObject DrawAspect="Content" ObjectID="_532" ProgID="Equation.DSMT4" ShapeID="_x0000_i1550" Type="Embed" r:id="rId901"/>
        </w:object>
      </w:r>
      <w:r>
        <w:rPr>
          <w:color w:val="000000"/>
        </w:rPr>
        <w:t>是等边三角形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51" o:ole="" o:oleicon="f" style="width:41.25pt;height:15.75pt" type="#_x0000_t75">
            <v:imagedata o:title="eqId784e1b0b9ae6395165184e01671e190f" r:id="rId886"/>
          </v:shape>
          <o:OLEObject DrawAspect="Content" ObjectID="_533" ProgID="Equation.DSMT4" ShapeID="_x0000_i1551" Type="Embed" r:id="rId902"/>
        </w:object>
      </w:r>
      <w:r>
        <w:rPr>
          <w:color w:val="000000"/>
        </w:rPr>
        <w:t>是角平分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52" o:ole="" o:oleicon="f" style="width:411.59pt;height:30.75pt" type="#_x0000_t75">
            <v:imagedata o:title="eqId7d0f37e25893e35429f8c8905a93359d" r:id="rId903"/>
          </v:shape>
          <o:OLEObject DrawAspect="Content" ObjectID="_534" ProgID="Equation.DSMT4" ShapeID="_x0000_i1552" Type="Embed" r:id="rId904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53" o:ole="" o:oleicon="f" style="width:108.75pt;height:20.25pt" type="#_x0000_t75">
            <v:imagedata o:title="eqId1cb7f4bfdfc2a9307fa79be23f82a0ff" r:id="rId867"/>
          </v:shape>
          <o:OLEObject DrawAspect="Content" ObjectID="_535" ProgID="Equation.DSMT4" ShapeID="_x0000_i1553" Type="Embed" r:id="rId905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54" o:ole="" o:oleicon="f" style="width:50.25pt;height:14.25pt" type="#_x0000_t75">
            <v:imagedata o:title="eqId4738132e10d0dfad2e3d82e18a1765e6" r:id="rId869"/>
          </v:shape>
          <o:OLEObject DrawAspect="Content" ObjectID="_536" ProgID="Equation.DSMT4" ShapeID="_x0000_i1554" Type="Embed" r:id="rId90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55" o:ole="" o:oleicon="f" style="width:47.25pt;height:14.25pt" type="#_x0000_t75">
            <v:imagedata o:title="eqId767db8da6924c49a7613f0df85856343" r:id="rId907"/>
          </v:shape>
          <o:OLEObject DrawAspect="Content" ObjectID="_537" ProgID="Equation.DSMT4" ShapeID="_x0000_i1555" Type="Embed" r:id="rId908"/>
        </w:object>
      </w:r>
      <w:r>
        <w:rPr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56" o:ole="" o:oleicon="f" style="width:66.75pt;height:14.25pt" type="#_x0000_t75">
            <v:imagedata o:title="eqId12b5fa0aee7bfff7e31a9dd1d30daf30" r:id="rId909"/>
          </v:shape>
          <o:OLEObject DrawAspect="Content" ObjectID="_538" ProgID="Equation.DSMT4" ShapeID="_x0000_i1556" Type="Embed" r:id="rId91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57" o:ole="" o:oleicon="f" style="width:60pt;height:30.75pt" type="#_x0000_t75">
            <v:imagedata o:title="eqId8720a392a55c1ec1895fef172be55ea9" r:id="rId911"/>
          </v:shape>
          <o:OLEObject DrawAspect="Content" ObjectID="_539" ProgID="Equation.DSMT4" ShapeID="_x0000_i1557" Type="Embed" r:id="rId91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58" o:ole="" o:oleicon="f" style="width:57.75pt;height:30.75pt" type="#_x0000_t75">
            <v:imagedata o:title="eqIdabfab038558da9db1df172ff5cc7bc97" r:id="rId913"/>
          </v:shape>
          <o:OLEObject DrawAspect="Content" ObjectID="_540" ProgID="Equation.DSMT4" ShapeID="_x0000_i1558" Type="Embed" r:id="rId914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：由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>）可得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59" o:ole="" o:oleicon="f" style="width:48pt;height:14.25pt" type="#_x0000_t75">
            <v:imagedata o:title="eqId3ec73073e9614ba924fcbaba4caa2f55" r:id="rId915"/>
          </v:shape>
          <o:OLEObject DrawAspect="Content" ObjectID="_541" ProgID="Equation.DSMT4" ShapeID="_x0000_i1559" Type="Embed" r:id="rId916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60" o:ole="" o:oleicon="f" style="width:246.75pt;height:30.75pt" type="#_x0000_t75">
            <v:imagedata o:title="eqId0d64e33a15deed99418740a836cbe705" r:id="rId917"/>
          </v:shape>
          <o:OLEObject DrawAspect="Content" ObjectID="_542" ProgID="Equation.DSMT4" ShapeID="_x0000_i1560" Type="Embed" r:id="rId91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61" o:ole="" o:oleicon="f" style="width:98.25pt;height:15.75pt" type="#_x0000_t75">
            <v:imagedata o:title="eqIdbca1c5d553484dab34b8e747ca101e30" r:id="rId919"/>
          </v:shape>
          <o:OLEObject DrawAspect="Content" ObjectID="_543" ProgID="Equation.DSMT4" ShapeID="_x0000_i1561" Type="Embed" r:id="rId92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62" o:ole="" o:oleicon="f" style="width:102pt;height:15.75pt" type="#_x0000_t75">
            <v:imagedata o:title="eqId8eca81a177fc158b48e0f273abfc5e0f" r:id="rId921"/>
          </v:shape>
          <o:OLEObject DrawAspect="Content" ObjectID="_544" ProgID="Equation.DSMT4" ShapeID="_x0000_i1562" Type="Embed" r:id="rId922"/>
        </w:object>
      </w:r>
      <w:r>
        <w:rPr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63" o:ole="" o:oleicon="f" style="width:48pt;height:15.75pt" type="#_x0000_t75">
            <v:imagedata o:title="eqId73e8f95b1af31f7cc9606e9f9607a6eb" r:id="rId923"/>
          </v:shape>
          <o:OLEObject DrawAspect="Content" ObjectID="_545" ProgID="Equation.DSMT4" ShapeID="_x0000_i1563" Type="Embed" r:id="rId924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64" o:ole="" o:oleicon="f" style="width:36pt;height:15.75pt" type="#_x0000_t75">
            <v:imagedata o:title="eqId883866e7cae237015ea63d0ece6b9a1f" r:id="rId925"/>
          </v:shape>
          <o:OLEObject DrawAspect="Content" ObjectID="_546" ProgID="Equation.DSMT4" ShapeID="_x0000_i1564" Type="Embed" r:id="rId926"/>
        </w:object>
      </w:r>
      <w:r>
        <w:rPr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65" o:ole="" o:oleicon="f" style="width:33.75pt;height:14.25pt" type="#_x0000_t75">
            <v:imagedata o:title="eqId9aed7f24b0136f82986d29cd690758f6" r:id="rId927"/>
          </v:shape>
          <o:OLEObject DrawAspect="Content" ObjectID="_547" ProgID="Equation.DSMT4" ShapeID="_x0000_i1565" Type="Embed" r:id="rId928"/>
        </w:object>
      </w:r>
      <w:r>
        <w:rPr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566" o:ole="" o:oleicon="f" style="width:89.25pt;height:56.25pt" type="#_x0000_t75">
            <v:imagedata o:title="eqId614d85fdade64ff88ae5c179c17278ff" r:id="rId929"/>
          </v:shape>
          <o:OLEObject DrawAspect="Content" ObjectID="_548" ProgID="Equation.DSMT4" ShapeID="_x0000_i1566" Type="Embed" r:id="rId93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67" o:ole="" o:oleicon="f" style="width:108pt;height:20.25pt" type="#_x0000_t75">
            <v:imagedata o:title="eqId70dc3f1534c48637033892cabddf109b" r:id="rId871"/>
          </v:shape>
          <o:OLEObject DrawAspect="Content" ObjectID="_549" ProgID="Equation.DSMT4" ShapeID="_x0000_i1567" Type="Embed" r:id="rId931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68" o:ole="" o:oleicon="f" style="width:48.75pt;height:15.75pt" type="#_x0000_t75">
            <v:imagedata o:title="eqIddf00acd8eef8d991273ab5190c7d1d0b" r:id="rId932"/>
          </v:shape>
          <o:OLEObject DrawAspect="Content" ObjectID="_550" ProgID="Equation.DSMT4" ShapeID="_x0000_i1568" Type="Embed" r:id="rId933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：如图所示，当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69" o:ole="" o:oleicon="f" style="width:9.75pt;height:10.5pt" type="#_x0000_t75">
            <v:imagedata o:title="eqIddad2a36927223bd70f426ba06aea4b45" r:id="rId819"/>
          </v:shape>
          <o:OLEObject DrawAspect="Content" ObjectID="_551" ProgID="Equation.DSMT4" ShapeID="_x0000_i1569" Type="Embed" r:id="rId934"/>
        </w:object>
      </w:r>
      <w:r>
        <w:rPr>
          <w:color w:val="000000"/>
        </w:rPr>
        <w:t>在线段</w:t>
      </w:r>
      <m:oMathPara>
        <m:oMathParaPr>
          <m:jc m:val="left"/>
        </m:oMathParaPr>
        <m:oMath>
          <m:r>
            <w:rPr>
              <w:rFonts w:ascii="Cambria Math" w:cs="Cambria Math" w:eastAsia="宋体" w:hAnsi="Cambria Math"/>
            </w:rPr>
            <m:t>CD</m:t>
          </m:r>
        </m:oMath>
      </m:oMathPara>
      <w:r>
        <w:rPr>
          <w:color w:val="000000"/>
        </w:rPr>
        <w:t>上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70" o:ole="" o:oleicon="f" style="width:48.75pt;height:14.25pt" type="#_x0000_t75">
            <v:imagedata o:title="eqIda317ff689abc98e1d0a69919f4580045" r:id="rId874"/>
          </v:shape>
          <o:OLEObject DrawAspect="Content" ObjectID="_553" ProgID="Equation.DSMT4" ShapeID="_x0000_i1570" Type="Embed" r:id="rId935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71" o:ole="" o:oleicon="f" style="width:33.75pt;height:14.25pt" type="#_x0000_t75">
            <v:imagedata o:title="eqIddfb8651f21f848561883f4d767d6e414" r:id="rId876"/>
          </v:shape>
          <o:OLEObject DrawAspect="Content" ObjectID="_554" ProgID="Equation.DSMT4" ShapeID="_x0000_i1571" Type="Embed" r:id="rId936"/>
        </w:object>
      </w:r>
      <w:r>
        <w:rPr>
          <w:color w:val="000000"/>
        </w:rPr>
        <w:t>是等腰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24000" cy="1276350"/>
            <wp:docPr descr="学科网(www.zxxk.com)--教育资源门户，提供试卷、教案、课件、论文、素材以及各类教学资源下载，还有大量而丰富的教学相关资讯！ AK3TiEefeGDNAx1ODbqMbQ==" id="1000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93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72" o:ole="" o:oleicon="f" style="width:111pt;height:14.25pt" type="#_x0000_t75">
            <v:imagedata o:title="eqId7006c8102d84ea45a7e1812652f51b88" r:id="rId938"/>
          </v:shape>
          <o:OLEObject DrawAspect="Content" ObjectID="_555" ProgID="Equation.DSMT4" ShapeID="_x0000_i1572" Type="Embed" r:id="rId93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color w:val="000000"/>
        </w:rPr>
        <w:t>）的证明可得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73" o:ole="" o:oleicon="f" style="width:111pt;height:15.75pt" type="#_x0000_t75">
            <v:imagedata o:title="eqId49c85a844211edf41e5ea75efc7bc9e9" r:id="rId940"/>
          </v:shape>
          <o:OLEObject DrawAspect="Content" ObjectID="_556" ProgID="Equation.DSMT4" ShapeID="_x0000_i1573" Type="Embed" r:id="rId941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74" o:ole="" o:oleicon="f" style="width:66pt;height:14.25pt" type="#_x0000_t75">
            <v:imagedata o:title="eqId96a6057f4d9f4186f2cb92ab151d0bfb" r:id="rId942"/>
          </v:shape>
          <o:OLEObject DrawAspect="Content" ObjectID="_557" ProgID="Equation.DSMT4" ShapeID="_x0000_i1574" Type="Embed" r:id="rId94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75" o:ole="" o:oleicon="f" style="width:66.75pt;height:14.25pt" type="#_x0000_t75">
            <v:imagedata o:title="eqId7eca1e751f940ba49b6a7b94e90733d9" r:id="rId944"/>
          </v:shape>
          <o:OLEObject DrawAspect="Content" ObjectID="_558" ProgID="Equation.DSMT4" ShapeID="_x0000_i1575" Type="Embed" r:id="rId945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76" o:ole="" o:oleicon="f" style="width:66pt;height:14.25pt" type="#_x0000_t75">
            <v:imagedata o:title="eqId270c87b5eda036ea02be57a03ca73745" r:id="rId946"/>
          </v:shape>
          <o:OLEObject DrawAspect="Content" ObjectID="_559" ProgID="Equation.DSMT4" ShapeID="_x0000_i1576" Type="Embed" r:id="rId947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77" o:ole="" o:oleicon="f" style="width:276pt;height:15.75pt" type="#_x0000_t75">
            <v:imagedata o:title="eqId635dc8b44585aad6beac4edd87522554" r:id="rId948"/>
          </v:shape>
          <o:OLEObject DrawAspect="Content" ObjectID="_560" ProgID="Equation.DSMT4" ShapeID="_x0000_i1577" Type="Embed" r:id="rId949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如图所示，当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78" o:ole="" o:oleicon="f" style="width:9.75pt;height:10.5pt" type="#_x0000_t75">
            <v:imagedata o:title="eqIddad2a36927223bd70f426ba06aea4b45" r:id="rId819"/>
          </v:shape>
          <o:OLEObject DrawAspect="Content" ObjectID="_561" ProgID="Equation.DSMT4" ShapeID="_x0000_i1578" Type="Embed" r:id="rId950"/>
        </w:object>
      </w:r>
      <w:r>
        <w:rPr>
          <w:color w:val="000000"/>
        </w:rPr>
        <w:t>在射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79" o:ole="" o:oleicon="f" style="width:21.75pt;height:14.25pt" type="#_x0000_t75">
            <v:imagedata o:title="eqId8cdd9f345915ae742ed3dcd3f9678264" r:id="rId879"/>
          </v:shape>
          <o:OLEObject DrawAspect="Content" ObjectID="_562" ProgID="Equation.DSMT4" ShapeID="_x0000_i1579" Type="Embed" r:id="rId951"/>
        </w:object>
      </w:r>
      <w:r>
        <w:rPr>
          <w:color w:val="000000"/>
        </w:rPr>
        <w:t>上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80" o:ole="" o:oleicon="f" style="width:48pt;height:14.25pt" type="#_x0000_t75">
            <v:imagedata o:title="eqIdcb26b1d87f67d5b15ed114477568bfa2" r:id="rId881"/>
          </v:shape>
          <o:OLEObject DrawAspect="Content" ObjectID="_563" ProgID="Equation.DSMT4" ShapeID="_x0000_i1580" Type="Embed" r:id="rId952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81" o:ole="" o:oleicon="f" style="width:33.75pt;height:14.25pt" type="#_x0000_t75">
            <v:imagedata o:title="eqIddfb8651f21f848561883f4d767d6e414" r:id="rId876"/>
          </v:shape>
          <o:OLEObject DrawAspect="Content" ObjectID="_564" ProgID="Equation.DSMT4" ShapeID="_x0000_i1581" Type="Embed" r:id="rId953"/>
        </w:object>
      </w:r>
      <w:r>
        <w:rPr>
          <w:color w:val="000000"/>
        </w:rPr>
        <w:t>是等腰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95500" cy="1905000"/>
            <wp:docPr descr="学科网(www.zxxk.com)--教育资源门户，提供试卷、教案、课件、论文、素材以及各类教学资源下载，还有大量而丰富的教学相关资讯！ AK3TiEefeGDNAx1ODbqMbQ==" id="10005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95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82" o:ole="" o:oleicon="f" style="width:81.75pt;height:14.25pt" type="#_x0000_t75">
            <v:imagedata o:title="eqIdd1604a2a0111d94a81e7813b3b9a83d0" r:id="rId955"/>
          </v:shape>
          <o:OLEObject DrawAspect="Content" ObjectID="_565" ProgID="Equation.DSMT4" ShapeID="_x0000_i1582" Type="Embed" r:id="rId95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83" o:ole="" o:oleicon="f" style="width:155.25pt;height:14.25pt" type="#_x0000_t75">
            <v:imagedata o:title="eqIde2deb0da27c7d2f37c52df02ae3998fc" r:id="rId957"/>
          </v:shape>
          <o:OLEObject DrawAspect="Content" ObjectID="_566" ProgID="Equation.DSMT4" ShapeID="_x0000_i1583" Type="Embed" r:id="rId95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84" o:ole="" o:oleicon="f" style="width:110.25pt;height:14.25pt" type="#_x0000_t75">
            <v:imagedata o:title="eqIdb68c965940755d850942f7d7d0d122a6" r:id="rId959"/>
          </v:shape>
          <o:OLEObject DrawAspect="Content" ObjectID="_567" ProgID="Equation.DSMT4" ShapeID="_x0000_i1584" Type="Embed" r:id="rId96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85" o:ole="" o:oleicon="f" style="width:65.25pt;height:15.75pt" type="#_x0000_t75">
            <v:imagedata o:title="eqId8b00cea38553a6afca0a43745fbbccb7" r:id="rId961"/>
          </v:shape>
          <o:OLEObject DrawAspect="Content" ObjectID="_568" ProgID="Equation.DSMT4" ShapeID="_x0000_i1585" Type="Embed" r:id="rId96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>）</w:t>
      </w:r>
      <w:r>
        <w:rPr>
          <w:color w:val="000000"/>
          <w:position w:val="0"/>
        </w:rPr>
        <w:drawing>
          <wp:inline>
            <wp:extent cx="133350" cy="177800"/>
            <wp:docPr id="8605552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555235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证明可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86" o:ole="" o:oleicon="f" style="width:65.25pt;height:14.25pt" type="#_x0000_t75">
            <v:imagedata o:title="eqId61e5f7c8e746aad6be6f8c7104ad4d4b" r:id="rId963"/>
          </v:shape>
          <o:OLEObject DrawAspect="Content" ObjectID="_569" ProgID="Equation.DSMT4" ShapeID="_x0000_i1586" Type="Embed" r:id="rId964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87" o:ole="" o:oleicon="f" style="width:66pt;height:15.75pt" type="#_x0000_t75">
            <v:imagedata o:title="eqIdb77771ce987fd0c55d59fc08dc38f30e" r:id="rId965"/>
          </v:shape>
          <o:OLEObject DrawAspect="Content" ObjectID="_570" ProgID="Equation.DSMT4" ShapeID="_x0000_i1587" Type="Embed" r:id="rId96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88" o:ole="" o:oleicon="f" style="width:210pt;height:15.75pt" type="#_x0000_t75">
            <v:imagedata o:title="eqId6a8c2727795d5e6d05b5dc7a275bf0fd" r:id="rId967"/>
          </v:shape>
          <o:OLEObject DrawAspect="Content" ObjectID="_571" ProgID="Equation.DSMT4" ShapeID="_x0000_i1588" Type="Embed" r:id="rId968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所述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89" o:ole="" o:oleicon="f" style="width:38.25pt;height:15.75pt" type="#_x0000_t75">
            <v:imagedata o:title="eqId028c1daf3bdf072ac94be6df03bbe123" r:id="rId850"/>
          </v:shape>
          <o:OLEObject DrawAspect="Content" ObjectID="_572" ProgID="Equation.DSMT4" ShapeID="_x0000_i1589" Type="Embed" r:id="rId969"/>
        </w:object>
      </w:r>
      <w:r>
        <w:rPr>
          <w:rFonts w:ascii="宋体" w:cs="宋体" w:eastAsia="宋体" w:hAnsi="宋体"/>
          <w:color w:val="000000"/>
        </w:rPr>
        <w:t>的度数为</w:t>
      </w:r>
      <m:oMathPara>
        <m:oMathParaPr>
          <m:jc m:val="left"/>
        </m:oMathParaPr>
        <m:oMath>
          <m:r>
            <w:rPr>
              <w:rFonts w:ascii="Cambria Math" w:cs="Cambria Math" w:eastAsia="宋体" w:hAnsi="Cambria Math"/>
            </w:rPr>
            <m:t>90°</m:t>
          </m:r>
        </m:oMath>
      </m:oMathPara>
      <w:r>
        <w:rPr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590" o:ole="" o:oleicon="f" style="width:24.75pt;height:14.25pt" type="#_x0000_t75">
            <v:imagedata o:title="eqId82cee75366046d8b13d19f2e0ed7fccf" r:id="rId859"/>
          </v:shape>
          <o:OLEObject DrawAspect="Content" ObjectID="_574" ProgID="Equation.DSMT4" ShapeID="_x0000_i1590" Type="Embed" r:id="rId97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color w:val="000000"/>
        </w:rPr>
        <w:t>本题主要考查等边三角形的性质，全等三角形的判定和性质，含</w:t>
      </w:r>
      <m:oMathPara>
        <m:oMathParaPr>
          <m:jc m:val="left"/>
        </m:oMathParaPr>
        <m:oMath>
          <m:r>
            <w:rPr>
              <w:rFonts w:ascii="Cambria Math" w:cs="Cambria Math" w:eastAsia="宋体" w:hAnsi="Cambria Math"/>
            </w:rPr>
            <m:t>30°</m:t>
          </m:r>
        </m:oMath>
      </m:oMathPara>
      <w:r>
        <w:rPr>
          <w:color w:val="000000"/>
        </w:rPr>
        <w:t>角的直角三角形的性质，三角形内角和定理的运用，三角形外角的性质，等腰三角形的定义和性质等知识的综合，掌握等边三角形的性质，全等三角形的判定和性质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971" w:type="default"/>
      <w:footerReference r:id="rId972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png" /><Relationship Id="rId11" Type="http://schemas.openxmlformats.org/officeDocument/2006/relationships/image" Target="media/image7.wmf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6.bin" /><Relationship Id="rId119" Type="http://schemas.openxmlformats.org/officeDocument/2006/relationships/oleObject" Target="embeddings/oleObject57.bin" /><Relationship Id="rId12" Type="http://schemas.openxmlformats.org/officeDocument/2006/relationships/oleObject" Target="embeddings/oleObject1.bin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8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59.bin" /><Relationship Id="rId124" Type="http://schemas.openxmlformats.org/officeDocument/2006/relationships/oleObject" Target="embeddings/oleObject60.bin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1.wmf" /><Relationship Id="rId127" Type="http://schemas.openxmlformats.org/officeDocument/2006/relationships/oleObject" Target="embeddings/oleObject62.bin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2.wmf" /><Relationship Id="rId13" Type="http://schemas.openxmlformats.org/officeDocument/2006/relationships/image" Target="media/image8.wmf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5.bin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7.bin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6.wmf" /><Relationship Id="rId14" Type="http://schemas.openxmlformats.org/officeDocument/2006/relationships/oleObject" Target="embeddings/oleObject2.bin" /><Relationship Id="rId140" Type="http://schemas.openxmlformats.org/officeDocument/2006/relationships/oleObject" Target="embeddings/oleObject70.bin" /><Relationship Id="rId141" Type="http://schemas.openxmlformats.org/officeDocument/2006/relationships/oleObject" Target="embeddings/oleObject71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2.bin" /><Relationship Id="rId144" Type="http://schemas.openxmlformats.org/officeDocument/2006/relationships/image" Target="media/image68.wmf" /><Relationship Id="rId145" Type="http://schemas.openxmlformats.org/officeDocument/2006/relationships/oleObject" Target="embeddings/oleObject73.bin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4.bin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5.bin" /><Relationship Id="rId15" Type="http://schemas.openxmlformats.org/officeDocument/2006/relationships/image" Target="media/image9.wmf" /><Relationship Id="rId150" Type="http://schemas.openxmlformats.org/officeDocument/2006/relationships/oleObject" Target="embeddings/oleObject76.bin" /><Relationship Id="rId151" Type="http://schemas.openxmlformats.org/officeDocument/2006/relationships/oleObject" Target="embeddings/oleObject77.bin" /><Relationship Id="rId152" Type="http://schemas.openxmlformats.org/officeDocument/2006/relationships/oleObject" Target="embeddings/oleObject78.bin" /><Relationship Id="rId153" Type="http://schemas.openxmlformats.org/officeDocument/2006/relationships/image" Target="media/image71.wmf" /><Relationship Id="rId154" Type="http://schemas.openxmlformats.org/officeDocument/2006/relationships/oleObject" Target="embeddings/oleObject79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0.bin" /><Relationship Id="rId157" Type="http://schemas.openxmlformats.org/officeDocument/2006/relationships/oleObject" Target="embeddings/oleObject81.bin" /><Relationship Id="rId158" Type="http://schemas.openxmlformats.org/officeDocument/2006/relationships/image" Target="media/image73.wmf" /><Relationship Id="rId159" Type="http://schemas.openxmlformats.org/officeDocument/2006/relationships/oleObject" Target="embeddings/oleObject82.bin" /><Relationship Id="rId16" Type="http://schemas.openxmlformats.org/officeDocument/2006/relationships/oleObject" Target="embeddings/oleObject3.bin" /><Relationship Id="rId160" Type="http://schemas.openxmlformats.org/officeDocument/2006/relationships/oleObject" Target="embeddings/oleObject83.bin" /><Relationship Id="rId161" Type="http://schemas.openxmlformats.org/officeDocument/2006/relationships/image" Target="media/image74.wmf" /><Relationship Id="rId162" Type="http://schemas.openxmlformats.org/officeDocument/2006/relationships/oleObject" Target="embeddings/oleObject84.bin" /><Relationship Id="rId163" Type="http://schemas.openxmlformats.org/officeDocument/2006/relationships/oleObject" Target="embeddings/oleObject85.bin" /><Relationship Id="rId164" Type="http://schemas.openxmlformats.org/officeDocument/2006/relationships/image" Target="media/image75.wmf" /><Relationship Id="rId165" Type="http://schemas.openxmlformats.org/officeDocument/2006/relationships/oleObject" Target="embeddings/oleObject86.bin" /><Relationship Id="rId166" Type="http://schemas.openxmlformats.org/officeDocument/2006/relationships/image" Target="media/image76.wmf" /><Relationship Id="rId167" Type="http://schemas.openxmlformats.org/officeDocument/2006/relationships/oleObject" Target="embeddings/oleObject87.bin" /><Relationship Id="rId168" Type="http://schemas.openxmlformats.org/officeDocument/2006/relationships/oleObject" Target="embeddings/oleObject88.bin" /><Relationship Id="rId169" Type="http://schemas.openxmlformats.org/officeDocument/2006/relationships/oleObject" Target="embeddings/oleObject89.bin" /><Relationship Id="rId17" Type="http://schemas.openxmlformats.org/officeDocument/2006/relationships/image" Target="media/image10.wmf" /><Relationship Id="rId170" Type="http://schemas.openxmlformats.org/officeDocument/2006/relationships/oleObject" Target="embeddings/oleObject90.bin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7.wmf" /><Relationship Id="rId173" Type="http://schemas.openxmlformats.org/officeDocument/2006/relationships/oleObject" Target="embeddings/oleObject92.bin" /><Relationship Id="rId174" Type="http://schemas.openxmlformats.org/officeDocument/2006/relationships/image" Target="media/image78.wmf" /><Relationship Id="rId175" Type="http://schemas.openxmlformats.org/officeDocument/2006/relationships/oleObject" Target="embeddings/oleObject93.bin" /><Relationship Id="rId176" Type="http://schemas.openxmlformats.org/officeDocument/2006/relationships/image" Target="media/image79.wmf" /><Relationship Id="rId177" Type="http://schemas.openxmlformats.org/officeDocument/2006/relationships/oleObject" Target="embeddings/oleObject94.bin" /><Relationship Id="rId178" Type="http://schemas.openxmlformats.org/officeDocument/2006/relationships/image" Target="media/image80.wmf" /><Relationship Id="rId179" Type="http://schemas.openxmlformats.org/officeDocument/2006/relationships/oleObject" Target="embeddings/oleObject95.bin" /><Relationship Id="rId18" Type="http://schemas.openxmlformats.org/officeDocument/2006/relationships/oleObject" Target="embeddings/oleObject4.bin" /><Relationship Id="rId180" Type="http://schemas.openxmlformats.org/officeDocument/2006/relationships/image" Target="media/image81.wmf" /><Relationship Id="rId181" Type="http://schemas.openxmlformats.org/officeDocument/2006/relationships/oleObject" Target="embeddings/oleObject96.bin" /><Relationship Id="rId182" Type="http://schemas.openxmlformats.org/officeDocument/2006/relationships/image" Target="media/image82.wmf" /><Relationship Id="rId183" Type="http://schemas.openxmlformats.org/officeDocument/2006/relationships/oleObject" Target="embeddings/oleObject97.bin" /><Relationship Id="rId184" Type="http://schemas.openxmlformats.org/officeDocument/2006/relationships/image" Target="media/image83.wmf" /><Relationship Id="rId185" Type="http://schemas.openxmlformats.org/officeDocument/2006/relationships/oleObject" Target="embeddings/oleObject98.bin" /><Relationship Id="rId186" Type="http://schemas.openxmlformats.org/officeDocument/2006/relationships/oleObject" Target="embeddings/oleObject99.bin" /><Relationship Id="rId187" Type="http://schemas.openxmlformats.org/officeDocument/2006/relationships/oleObject" Target="embeddings/oleObject100.bin" /><Relationship Id="rId188" Type="http://schemas.openxmlformats.org/officeDocument/2006/relationships/oleObject" Target="embeddings/oleObject101.bin" /><Relationship Id="rId189" Type="http://schemas.openxmlformats.org/officeDocument/2006/relationships/oleObject" Target="embeddings/oleObject102.bin" /><Relationship Id="rId19" Type="http://schemas.openxmlformats.org/officeDocument/2006/relationships/image" Target="media/image11.wmf" /><Relationship Id="rId190" Type="http://schemas.openxmlformats.org/officeDocument/2006/relationships/image" Target="media/image84.wmf" /><Relationship Id="rId191" Type="http://schemas.openxmlformats.org/officeDocument/2006/relationships/oleObject" Target="embeddings/oleObject103.bin" /><Relationship Id="rId192" Type="http://schemas.openxmlformats.org/officeDocument/2006/relationships/image" Target="media/image85.wmf" /><Relationship Id="rId193" Type="http://schemas.openxmlformats.org/officeDocument/2006/relationships/oleObject" Target="embeddings/oleObject104.bin" /><Relationship Id="rId194" Type="http://schemas.openxmlformats.org/officeDocument/2006/relationships/oleObject" Target="embeddings/oleObject105.bin" /><Relationship Id="rId195" Type="http://schemas.openxmlformats.org/officeDocument/2006/relationships/image" Target="media/image86.wmf" /><Relationship Id="rId196" Type="http://schemas.openxmlformats.org/officeDocument/2006/relationships/oleObject" Target="embeddings/oleObject106.bin" /><Relationship Id="rId197" Type="http://schemas.openxmlformats.org/officeDocument/2006/relationships/image" Target="media/image87.wmf" /><Relationship Id="rId198" Type="http://schemas.openxmlformats.org/officeDocument/2006/relationships/oleObject" Target="embeddings/oleObject107.bin" /><Relationship Id="rId199" Type="http://schemas.openxmlformats.org/officeDocument/2006/relationships/image" Target="media/image8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oleObject" Target="embeddings/oleObject108.bin" /><Relationship Id="rId201" Type="http://schemas.openxmlformats.org/officeDocument/2006/relationships/image" Target="media/image89.wmf" /><Relationship Id="rId202" Type="http://schemas.openxmlformats.org/officeDocument/2006/relationships/oleObject" Target="embeddings/oleObject109.bin" /><Relationship Id="rId203" Type="http://schemas.openxmlformats.org/officeDocument/2006/relationships/image" Target="media/image90.wmf" /><Relationship Id="rId204" Type="http://schemas.openxmlformats.org/officeDocument/2006/relationships/oleObject" Target="embeddings/oleObject110.bin" /><Relationship Id="rId205" Type="http://schemas.openxmlformats.org/officeDocument/2006/relationships/image" Target="media/image91.wmf" /><Relationship Id="rId206" Type="http://schemas.openxmlformats.org/officeDocument/2006/relationships/oleObject" Target="embeddings/oleObject111.bin" /><Relationship Id="rId207" Type="http://schemas.openxmlformats.org/officeDocument/2006/relationships/oleObject" Target="embeddings/oleObject112.bin" /><Relationship Id="rId208" Type="http://schemas.openxmlformats.org/officeDocument/2006/relationships/oleObject" Target="embeddings/oleObject113.bin" /><Relationship Id="rId209" Type="http://schemas.openxmlformats.org/officeDocument/2006/relationships/image" Target="media/image92.wmf" /><Relationship Id="rId21" Type="http://schemas.openxmlformats.org/officeDocument/2006/relationships/image" Target="media/image12.wmf" /><Relationship Id="rId210" Type="http://schemas.openxmlformats.org/officeDocument/2006/relationships/oleObject" Target="embeddings/oleObject114.bin" /><Relationship Id="rId211" Type="http://schemas.openxmlformats.org/officeDocument/2006/relationships/image" Target="media/image93.wmf" /><Relationship Id="rId212" Type="http://schemas.openxmlformats.org/officeDocument/2006/relationships/oleObject" Target="embeddings/oleObject115.bin" /><Relationship Id="rId213" Type="http://schemas.openxmlformats.org/officeDocument/2006/relationships/image" Target="media/image94.wmf" /><Relationship Id="rId214" Type="http://schemas.openxmlformats.org/officeDocument/2006/relationships/oleObject" Target="embeddings/oleObject116.bin" /><Relationship Id="rId215" Type="http://schemas.openxmlformats.org/officeDocument/2006/relationships/oleObject" Target="embeddings/oleObject117.bin" /><Relationship Id="rId216" Type="http://schemas.openxmlformats.org/officeDocument/2006/relationships/image" Target="media/image95.wmf" /><Relationship Id="rId217" Type="http://schemas.openxmlformats.org/officeDocument/2006/relationships/oleObject" Target="embeddings/oleObject118.bin" /><Relationship Id="rId218" Type="http://schemas.openxmlformats.org/officeDocument/2006/relationships/image" Target="media/image96.wmf" /><Relationship Id="rId219" Type="http://schemas.openxmlformats.org/officeDocument/2006/relationships/oleObject" Target="embeddings/oleObject119.bin" /><Relationship Id="rId22" Type="http://schemas.openxmlformats.org/officeDocument/2006/relationships/oleObject" Target="embeddings/oleObject6.bin" /><Relationship Id="rId220" Type="http://schemas.openxmlformats.org/officeDocument/2006/relationships/image" Target="media/image97.wmf" /><Relationship Id="rId221" Type="http://schemas.openxmlformats.org/officeDocument/2006/relationships/oleObject" Target="embeddings/oleObject120.bin" /><Relationship Id="rId222" Type="http://schemas.openxmlformats.org/officeDocument/2006/relationships/image" Target="media/image98.wmf" /><Relationship Id="rId223" Type="http://schemas.openxmlformats.org/officeDocument/2006/relationships/oleObject" Target="embeddings/oleObject121.bin" /><Relationship Id="rId224" Type="http://schemas.openxmlformats.org/officeDocument/2006/relationships/oleObject" Target="embeddings/oleObject122.bin" /><Relationship Id="rId225" Type="http://schemas.openxmlformats.org/officeDocument/2006/relationships/image" Target="media/image99.wmf" /><Relationship Id="rId226" Type="http://schemas.openxmlformats.org/officeDocument/2006/relationships/oleObject" Target="embeddings/oleObject123.bin" /><Relationship Id="rId227" Type="http://schemas.openxmlformats.org/officeDocument/2006/relationships/image" Target="media/image100.wmf" /><Relationship Id="rId228" Type="http://schemas.openxmlformats.org/officeDocument/2006/relationships/oleObject" Target="embeddings/oleObject124.bin" /><Relationship Id="rId229" Type="http://schemas.openxmlformats.org/officeDocument/2006/relationships/image" Target="media/image101.wmf" /><Relationship Id="rId23" Type="http://schemas.openxmlformats.org/officeDocument/2006/relationships/image" Target="media/image13.wmf" /><Relationship Id="rId230" Type="http://schemas.openxmlformats.org/officeDocument/2006/relationships/oleObject" Target="embeddings/oleObject125.bin" /><Relationship Id="rId231" Type="http://schemas.openxmlformats.org/officeDocument/2006/relationships/oleObject" Target="embeddings/oleObject126.bin" /><Relationship Id="rId232" Type="http://schemas.openxmlformats.org/officeDocument/2006/relationships/image" Target="media/image102.wmf" /><Relationship Id="rId233" Type="http://schemas.openxmlformats.org/officeDocument/2006/relationships/oleObject" Target="embeddings/oleObject127.bin" /><Relationship Id="rId234" Type="http://schemas.openxmlformats.org/officeDocument/2006/relationships/image" Target="media/image103.wmf" /><Relationship Id="rId235" Type="http://schemas.openxmlformats.org/officeDocument/2006/relationships/oleObject" Target="embeddings/oleObject128.bin" /><Relationship Id="rId236" Type="http://schemas.openxmlformats.org/officeDocument/2006/relationships/oleObject" Target="embeddings/oleObject129.bin" /><Relationship Id="rId237" Type="http://schemas.openxmlformats.org/officeDocument/2006/relationships/image" Target="media/image104.wmf" /><Relationship Id="rId238" Type="http://schemas.openxmlformats.org/officeDocument/2006/relationships/oleObject" Target="embeddings/oleObject130.bin" /><Relationship Id="rId239" Type="http://schemas.openxmlformats.org/officeDocument/2006/relationships/oleObject" Target="embeddings/oleObject131.bin" /><Relationship Id="rId24" Type="http://schemas.openxmlformats.org/officeDocument/2006/relationships/oleObject" Target="embeddings/oleObject7.bin" /><Relationship Id="rId240" Type="http://schemas.openxmlformats.org/officeDocument/2006/relationships/oleObject" Target="embeddings/oleObject132.bin" /><Relationship Id="rId241" Type="http://schemas.openxmlformats.org/officeDocument/2006/relationships/image" Target="media/image105.wmf" /><Relationship Id="rId242" Type="http://schemas.openxmlformats.org/officeDocument/2006/relationships/oleObject" Target="embeddings/oleObject133.bin" /><Relationship Id="rId243" Type="http://schemas.openxmlformats.org/officeDocument/2006/relationships/image" Target="media/image106.png" /><Relationship Id="rId244" Type="http://schemas.openxmlformats.org/officeDocument/2006/relationships/image" Target="media/image107.wmf" /><Relationship Id="rId245" Type="http://schemas.openxmlformats.org/officeDocument/2006/relationships/oleObject" Target="embeddings/oleObject134.bin" /><Relationship Id="rId246" Type="http://schemas.openxmlformats.org/officeDocument/2006/relationships/image" Target="media/image108.wmf" /><Relationship Id="rId247" Type="http://schemas.openxmlformats.org/officeDocument/2006/relationships/oleObject" Target="embeddings/oleObject135.bin" /><Relationship Id="rId248" Type="http://schemas.openxmlformats.org/officeDocument/2006/relationships/image" Target="media/image109.wmf" /><Relationship Id="rId249" Type="http://schemas.openxmlformats.org/officeDocument/2006/relationships/oleObject" Target="embeddings/oleObject136.bin" /><Relationship Id="rId25" Type="http://schemas.openxmlformats.org/officeDocument/2006/relationships/image" Target="media/image14.wmf" /><Relationship Id="rId250" Type="http://schemas.openxmlformats.org/officeDocument/2006/relationships/image" Target="media/image110.wmf" /><Relationship Id="rId251" Type="http://schemas.openxmlformats.org/officeDocument/2006/relationships/oleObject" Target="embeddings/oleObject137.bin" /><Relationship Id="rId252" Type="http://schemas.openxmlformats.org/officeDocument/2006/relationships/oleObject" Target="embeddings/oleObject138.bin" /><Relationship Id="rId253" Type="http://schemas.openxmlformats.org/officeDocument/2006/relationships/image" Target="media/image111.wmf" /><Relationship Id="rId254" Type="http://schemas.openxmlformats.org/officeDocument/2006/relationships/oleObject" Target="embeddings/oleObject139.bin" /><Relationship Id="rId255" Type="http://schemas.openxmlformats.org/officeDocument/2006/relationships/image" Target="media/image112.wmf" /><Relationship Id="rId256" Type="http://schemas.openxmlformats.org/officeDocument/2006/relationships/oleObject" Target="embeddings/oleObject140.bin" /><Relationship Id="rId257" Type="http://schemas.openxmlformats.org/officeDocument/2006/relationships/image" Target="media/image113.wmf" /><Relationship Id="rId258" Type="http://schemas.openxmlformats.org/officeDocument/2006/relationships/oleObject" Target="embeddings/oleObject141.bin" /><Relationship Id="rId259" Type="http://schemas.openxmlformats.org/officeDocument/2006/relationships/oleObject" Target="embeddings/oleObject142.bin" /><Relationship Id="rId26" Type="http://schemas.openxmlformats.org/officeDocument/2006/relationships/oleObject" Target="embeddings/oleObject8.bin" /><Relationship Id="rId260" Type="http://schemas.openxmlformats.org/officeDocument/2006/relationships/oleObject" Target="embeddings/oleObject143.bin" /><Relationship Id="rId261" Type="http://schemas.openxmlformats.org/officeDocument/2006/relationships/image" Target="media/image114.png" /><Relationship Id="rId262" Type="http://schemas.openxmlformats.org/officeDocument/2006/relationships/oleObject" Target="embeddings/oleObject144.bin" /><Relationship Id="rId263" Type="http://schemas.openxmlformats.org/officeDocument/2006/relationships/oleObject" Target="embeddings/oleObject145.bin" /><Relationship Id="rId264" Type="http://schemas.openxmlformats.org/officeDocument/2006/relationships/image" Target="media/image115.wmf" /><Relationship Id="rId265" Type="http://schemas.openxmlformats.org/officeDocument/2006/relationships/oleObject" Target="embeddings/oleObject146.bin" /><Relationship Id="rId266" Type="http://schemas.openxmlformats.org/officeDocument/2006/relationships/oleObject" Target="embeddings/oleObject147.bin" /><Relationship Id="rId267" Type="http://schemas.openxmlformats.org/officeDocument/2006/relationships/oleObject" Target="embeddings/oleObject148.bin" /><Relationship Id="rId268" Type="http://schemas.openxmlformats.org/officeDocument/2006/relationships/oleObject" Target="embeddings/oleObject149.bin" /><Relationship Id="rId269" Type="http://schemas.openxmlformats.org/officeDocument/2006/relationships/image" Target="media/image116.wmf" /><Relationship Id="rId27" Type="http://schemas.openxmlformats.org/officeDocument/2006/relationships/image" Target="media/image15.wmf" /><Relationship Id="rId270" Type="http://schemas.openxmlformats.org/officeDocument/2006/relationships/oleObject" Target="embeddings/oleObject150.bin" /><Relationship Id="rId271" Type="http://schemas.openxmlformats.org/officeDocument/2006/relationships/image" Target="media/image117.wmf" /><Relationship Id="rId272" Type="http://schemas.openxmlformats.org/officeDocument/2006/relationships/oleObject" Target="embeddings/oleObject151.bin" /><Relationship Id="rId273" Type="http://schemas.openxmlformats.org/officeDocument/2006/relationships/oleObject" Target="embeddings/oleObject152.bin" /><Relationship Id="rId274" Type="http://schemas.openxmlformats.org/officeDocument/2006/relationships/oleObject" Target="embeddings/oleObject153.bin" /><Relationship Id="rId275" Type="http://schemas.openxmlformats.org/officeDocument/2006/relationships/oleObject" Target="embeddings/oleObject154.bin" /><Relationship Id="rId276" Type="http://schemas.openxmlformats.org/officeDocument/2006/relationships/oleObject" Target="embeddings/oleObject155.bin" /><Relationship Id="rId277" Type="http://schemas.openxmlformats.org/officeDocument/2006/relationships/oleObject" Target="embeddings/oleObject156.bin" /><Relationship Id="rId278" Type="http://schemas.openxmlformats.org/officeDocument/2006/relationships/image" Target="media/image118.wmf" /><Relationship Id="rId279" Type="http://schemas.openxmlformats.org/officeDocument/2006/relationships/oleObject" Target="embeddings/oleObject157.bin" /><Relationship Id="rId28" Type="http://schemas.openxmlformats.org/officeDocument/2006/relationships/oleObject" Target="embeddings/oleObject9.bin" /><Relationship Id="rId280" Type="http://schemas.openxmlformats.org/officeDocument/2006/relationships/image" Target="media/image119.wmf" /><Relationship Id="rId281" Type="http://schemas.openxmlformats.org/officeDocument/2006/relationships/oleObject" Target="embeddings/oleObject158.bin" /><Relationship Id="rId282" Type="http://schemas.openxmlformats.org/officeDocument/2006/relationships/oleObject" Target="embeddings/oleObject159.bin" /><Relationship Id="rId283" Type="http://schemas.openxmlformats.org/officeDocument/2006/relationships/oleObject" Target="embeddings/oleObject160.bin" /><Relationship Id="rId284" Type="http://schemas.openxmlformats.org/officeDocument/2006/relationships/image" Target="media/image120.wmf" /><Relationship Id="rId285" Type="http://schemas.openxmlformats.org/officeDocument/2006/relationships/oleObject" Target="embeddings/oleObject161.bin" /><Relationship Id="rId286" Type="http://schemas.openxmlformats.org/officeDocument/2006/relationships/oleObject" Target="embeddings/oleObject162.bin" /><Relationship Id="rId287" Type="http://schemas.openxmlformats.org/officeDocument/2006/relationships/oleObject" Target="embeddings/oleObject163.bin" /><Relationship Id="rId288" Type="http://schemas.openxmlformats.org/officeDocument/2006/relationships/oleObject" Target="embeddings/oleObject164.bin" /><Relationship Id="rId289" Type="http://schemas.openxmlformats.org/officeDocument/2006/relationships/oleObject" Target="embeddings/oleObject165.bin" /><Relationship Id="rId29" Type="http://schemas.openxmlformats.org/officeDocument/2006/relationships/image" Target="media/image16.png" /><Relationship Id="rId290" Type="http://schemas.openxmlformats.org/officeDocument/2006/relationships/image" Target="media/image121.wmf" /><Relationship Id="rId291" Type="http://schemas.openxmlformats.org/officeDocument/2006/relationships/oleObject" Target="embeddings/oleObject166.bin" /><Relationship Id="rId292" Type="http://schemas.openxmlformats.org/officeDocument/2006/relationships/oleObject" Target="embeddings/oleObject167.bin" /><Relationship Id="rId293" Type="http://schemas.openxmlformats.org/officeDocument/2006/relationships/oleObject" Target="embeddings/oleObject168.bin" /><Relationship Id="rId294" Type="http://schemas.openxmlformats.org/officeDocument/2006/relationships/oleObject" Target="embeddings/oleObject169.bin" /><Relationship Id="rId295" Type="http://schemas.openxmlformats.org/officeDocument/2006/relationships/image" Target="media/image122.wmf" /><Relationship Id="rId296" Type="http://schemas.openxmlformats.org/officeDocument/2006/relationships/oleObject" Target="embeddings/oleObject170.bin" /><Relationship Id="rId297" Type="http://schemas.openxmlformats.org/officeDocument/2006/relationships/image" Target="media/image123.wmf" /><Relationship Id="rId298" Type="http://schemas.openxmlformats.org/officeDocument/2006/relationships/oleObject" Target="embeddings/oleObject171.bin" /><Relationship Id="rId299" Type="http://schemas.openxmlformats.org/officeDocument/2006/relationships/image" Target="media/image124.wmf" /><Relationship Id="rId3" Type="http://schemas.openxmlformats.org/officeDocument/2006/relationships/fontTable" Target="fontTable.xml" /><Relationship Id="rId30" Type="http://schemas.openxmlformats.org/officeDocument/2006/relationships/image" Target="media/image17.wmf" /><Relationship Id="rId300" Type="http://schemas.openxmlformats.org/officeDocument/2006/relationships/oleObject" Target="embeddings/oleObject172.bin" /><Relationship Id="rId301" Type="http://schemas.openxmlformats.org/officeDocument/2006/relationships/oleObject" Target="embeddings/oleObject173.bin" /><Relationship Id="rId302" Type="http://schemas.openxmlformats.org/officeDocument/2006/relationships/image" Target="media/image125.wmf" /><Relationship Id="rId303" Type="http://schemas.openxmlformats.org/officeDocument/2006/relationships/oleObject" Target="embeddings/oleObject174.bin" /><Relationship Id="rId304" Type="http://schemas.openxmlformats.org/officeDocument/2006/relationships/oleObject" Target="embeddings/oleObject175.bin" /><Relationship Id="rId305" Type="http://schemas.openxmlformats.org/officeDocument/2006/relationships/oleObject" Target="embeddings/oleObject176.bin" /><Relationship Id="rId306" Type="http://schemas.openxmlformats.org/officeDocument/2006/relationships/oleObject" Target="embeddings/oleObject177.bin" /><Relationship Id="rId307" Type="http://schemas.openxmlformats.org/officeDocument/2006/relationships/image" Target="media/image126.wmf" /><Relationship Id="rId308" Type="http://schemas.openxmlformats.org/officeDocument/2006/relationships/oleObject" Target="embeddings/oleObject178.bin" /><Relationship Id="rId309" Type="http://schemas.openxmlformats.org/officeDocument/2006/relationships/oleObject" Target="embeddings/oleObject179.bin" /><Relationship Id="rId31" Type="http://schemas.openxmlformats.org/officeDocument/2006/relationships/oleObject" Target="embeddings/oleObject10.bin" /><Relationship Id="rId310" Type="http://schemas.openxmlformats.org/officeDocument/2006/relationships/image" Target="media/image127.wmf" /><Relationship Id="rId311" Type="http://schemas.openxmlformats.org/officeDocument/2006/relationships/oleObject" Target="embeddings/oleObject180.bin" /><Relationship Id="rId312" Type="http://schemas.openxmlformats.org/officeDocument/2006/relationships/image" Target="media/image128.wmf" /><Relationship Id="rId313" Type="http://schemas.openxmlformats.org/officeDocument/2006/relationships/oleObject" Target="embeddings/oleObject181.bin" /><Relationship Id="rId314" Type="http://schemas.openxmlformats.org/officeDocument/2006/relationships/image" Target="media/image129.png" /><Relationship Id="rId315" Type="http://schemas.openxmlformats.org/officeDocument/2006/relationships/image" Target="media/image130.wmf" /><Relationship Id="rId316" Type="http://schemas.openxmlformats.org/officeDocument/2006/relationships/oleObject" Target="embeddings/oleObject182.bin" /><Relationship Id="rId317" Type="http://schemas.openxmlformats.org/officeDocument/2006/relationships/image" Target="media/image131.wmf" /><Relationship Id="rId318" Type="http://schemas.openxmlformats.org/officeDocument/2006/relationships/oleObject" Target="embeddings/oleObject183.bin" /><Relationship Id="rId319" Type="http://schemas.openxmlformats.org/officeDocument/2006/relationships/image" Target="media/image132.wmf" /><Relationship Id="rId32" Type="http://schemas.openxmlformats.org/officeDocument/2006/relationships/image" Target="media/image18.wmf" /><Relationship Id="rId320" Type="http://schemas.openxmlformats.org/officeDocument/2006/relationships/oleObject" Target="embeddings/oleObject184.bin" /><Relationship Id="rId321" Type="http://schemas.openxmlformats.org/officeDocument/2006/relationships/oleObject" Target="embeddings/oleObject185.bin" /><Relationship Id="rId322" Type="http://schemas.openxmlformats.org/officeDocument/2006/relationships/image" Target="media/image133.wmf" /><Relationship Id="rId323" Type="http://schemas.openxmlformats.org/officeDocument/2006/relationships/oleObject" Target="embeddings/oleObject186.bin" /><Relationship Id="rId324" Type="http://schemas.openxmlformats.org/officeDocument/2006/relationships/image" Target="media/image134.wmf" /><Relationship Id="rId325" Type="http://schemas.openxmlformats.org/officeDocument/2006/relationships/oleObject" Target="embeddings/oleObject187.bin" /><Relationship Id="rId326" Type="http://schemas.openxmlformats.org/officeDocument/2006/relationships/image" Target="media/image135.wmf" /><Relationship Id="rId327" Type="http://schemas.openxmlformats.org/officeDocument/2006/relationships/oleObject" Target="embeddings/oleObject188.bin" /><Relationship Id="rId328" Type="http://schemas.openxmlformats.org/officeDocument/2006/relationships/image" Target="media/image136.png" /><Relationship Id="rId329" Type="http://schemas.openxmlformats.org/officeDocument/2006/relationships/oleObject" Target="embeddings/oleObject189.bin" /><Relationship Id="rId33" Type="http://schemas.openxmlformats.org/officeDocument/2006/relationships/oleObject" Target="embeddings/oleObject11.bin" /><Relationship Id="rId330" Type="http://schemas.openxmlformats.org/officeDocument/2006/relationships/image" Target="media/image137.wmf" /><Relationship Id="rId331" Type="http://schemas.openxmlformats.org/officeDocument/2006/relationships/oleObject" Target="embeddings/oleObject190.bin" /><Relationship Id="rId332" Type="http://schemas.openxmlformats.org/officeDocument/2006/relationships/image" Target="media/image138.wmf" /><Relationship Id="rId333" Type="http://schemas.openxmlformats.org/officeDocument/2006/relationships/oleObject" Target="embeddings/oleObject191.bin" /><Relationship Id="rId334" Type="http://schemas.openxmlformats.org/officeDocument/2006/relationships/image" Target="media/image139.png" /><Relationship Id="rId335" Type="http://schemas.openxmlformats.org/officeDocument/2006/relationships/image" Target="media/image140.wmf" /><Relationship Id="rId336" Type="http://schemas.openxmlformats.org/officeDocument/2006/relationships/oleObject" Target="embeddings/oleObject192.bin" /><Relationship Id="rId337" Type="http://schemas.openxmlformats.org/officeDocument/2006/relationships/image" Target="media/image141.wmf" /><Relationship Id="rId338" Type="http://schemas.openxmlformats.org/officeDocument/2006/relationships/oleObject" Target="embeddings/oleObject193.bin" /><Relationship Id="rId339" Type="http://schemas.openxmlformats.org/officeDocument/2006/relationships/image" Target="media/image142.wmf" /><Relationship Id="rId34" Type="http://schemas.openxmlformats.org/officeDocument/2006/relationships/image" Target="media/image19.wmf" /><Relationship Id="rId340" Type="http://schemas.openxmlformats.org/officeDocument/2006/relationships/oleObject" Target="embeddings/oleObject194.bin" /><Relationship Id="rId341" Type="http://schemas.openxmlformats.org/officeDocument/2006/relationships/image" Target="media/image143.png" /><Relationship Id="rId342" Type="http://schemas.openxmlformats.org/officeDocument/2006/relationships/oleObject" Target="embeddings/oleObject195.bin" /><Relationship Id="rId343" Type="http://schemas.openxmlformats.org/officeDocument/2006/relationships/oleObject" Target="embeddings/oleObject196.bin" /><Relationship Id="rId344" Type="http://schemas.openxmlformats.org/officeDocument/2006/relationships/oleObject" Target="embeddings/oleObject197.bin" /><Relationship Id="rId345" Type="http://schemas.openxmlformats.org/officeDocument/2006/relationships/image" Target="media/image144.wmf" /><Relationship Id="rId346" Type="http://schemas.openxmlformats.org/officeDocument/2006/relationships/oleObject" Target="embeddings/oleObject198.bin" /><Relationship Id="rId347" Type="http://schemas.openxmlformats.org/officeDocument/2006/relationships/image" Target="media/image145.wmf" /><Relationship Id="rId348" Type="http://schemas.openxmlformats.org/officeDocument/2006/relationships/oleObject" Target="embeddings/oleObject199.bin" /><Relationship Id="rId349" Type="http://schemas.openxmlformats.org/officeDocument/2006/relationships/image" Target="media/image146.wmf" /><Relationship Id="rId35" Type="http://schemas.openxmlformats.org/officeDocument/2006/relationships/oleObject" Target="embeddings/oleObject12.bin" /><Relationship Id="rId350" Type="http://schemas.openxmlformats.org/officeDocument/2006/relationships/oleObject" Target="embeddings/oleObject200.bin" /><Relationship Id="rId351" Type="http://schemas.openxmlformats.org/officeDocument/2006/relationships/image" Target="media/image147.wmf" /><Relationship Id="rId352" Type="http://schemas.openxmlformats.org/officeDocument/2006/relationships/oleObject" Target="embeddings/oleObject201.bin" /><Relationship Id="rId353" Type="http://schemas.openxmlformats.org/officeDocument/2006/relationships/image" Target="media/image148.wmf" /><Relationship Id="rId354" Type="http://schemas.openxmlformats.org/officeDocument/2006/relationships/oleObject" Target="embeddings/oleObject202.bin" /><Relationship Id="rId355" Type="http://schemas.openxmlformats.org/officeDocument/2006/relationships/image" Target="media/image149.wmf" /><Relationship Id="rId356" Type="http://schemas.openxmlformats.org/officeDocument/2006/relationships/oleObject" Target="embeddings/oleObject203.bin" /><Relationship Id="rId357" Type="http://schemas.openxmlformats.org/officeDocument/2006/relationships/oleObject" Target="embeddings/oleObject204.bin" /><Relationship Id="rId358" Type="http://schemas.openxmlformats.org/officeDocument/2006/relationships/image" Target="media/image150.wmf" /><Relationship Id="rId359" Type="http://schemas.openxmlformats.org/officeDocument/2006/relationships/oleObject" Target="embeddings/oleObject205.bin" /><Relationship Id="rId36" Type="http://schemas.openxmlformats.org/officeDocument/2006/relationships/image" Target="media/image20.wmf" /><Relationship Id="rId360" Type="http://schemas.openxmlformats.org/officeDocument/2006/relationships/oleObject" Target="embeddings/oleObject206.bin" /><Relationship Id="rId361" Type="http://schemas.openxmlformats.org/officeDocument/2006/relationships/image" Target="media/image151.wmf" /><Relationship Id="rId362" Type="http://schemas.openxmlformats.org/officeDocument/2006/relationships/oleObject" Target="embeddings/oleObject207.bin" /><Relationship Id="rId363" Type="http://schemas.openxmlformats.org/officeDocument/2006/relationships/oleObject" Target="embeddings/oleObject208.bin" /><Relationship Id="rId364" Type="http://schemas.openxmlformats.org/officeDocument/2006/relationships/image" Target="media/image152.png" /><Relationship Id="rId365" Type="http://schemas.openxmlformats.org/officeDocument/2006/relationships/oleObject" Target="embeddings/oleObject209.bin" /><Relationship Id="rId366" Type="http://schemas.openxmlformats.org/officeDocument/2006/relationships/oleObject" Target="embeddings/oleObject210.bin" /><Relationship Id="rId367" Type="http://schemas.openxmlformats.org/officeDocument/2006/relationships/image" Target="media/image153.wmf" /><Relationship Id="rId368" Type="http://schemas.openxmlformats.org/officeDocument/2006/relationships/oleObject" Target="embeddings/oleObject211.bin" /><Relationship Id="rId369" Type="http://schemas.openxmlformats.org/officeDocument/2006/relationships/oleObject" Target="embeddings/oleObject212.bin" /><Relationship Id="rId37" Type="http://schemas.openxmlformats.org/officeDocument/2006/relationships/oleObject" Target="embeddings/oleObject13.bin" /><Relationship Id="rId370" Type="http://schemas.openxmlformats.org/officeDocument/2006/relationships/oleObject" Target="embeddings/oleObject213.bin" /><Relationship Id="rId371" Type="http://schemas.openxmlformats.org/officeDocument/2006/relationships/image" Target="media/image154.wmf" /><Relationship Id="rId372" Type="http://schemas.openxmlformats.org/officeDocument/2006/relationships/oleObject" Target="embeddings/oleObject214.bin" /><Relationship Id="rId373" Type="http://schemas.openxmlformats.org/officeDocument/2006/relationships/image" Target="media/image155.wmf" /><Relationship Id="rId374" Type="http://schemas.openxmlformats.org/officeDocument/2006/relationships/oleObject" Target="embeddings/oleObject215.bin" /><Relationship Id="rId375" Type="http://schemas.openxmlformats.org/officeDocument/2006/relationships/image" Target="media/image156.wmf" /><Relationship Id="rId376" Type="http://schemas.openxmlformats.org/officeDocument/2006/relationships/oleObject" Target="embeddings/oleObject216.bin" /><Relationship Id="rId377" Type="http://schemas.openxmlformats.org/officeDocument/2006/relationships/oleObject" Target="embeddings/oleObject217.bin" /><Relationship Id="rId378" Type="http://schemas.openxmlformats.org/officeDocument/2006/relationships/image" Target="media/image157.wmf" /><Relationship Id="rId379" Type="http://schemas.openxmlformats.org/officeDocument/2006/relationships/oleObject" Target="embeddings/oleObject218.bin" /><Relationship Id="rId38" Type="http://schemas.openxmlformats.org/officeDocument/2006/relationships/image" Target="media/image21.wmf" /><Relationship Id="rId380" Type="http://schemas.openxmlformats.org/officeDocument/2006/relationships/oleObject" Target="embeddings/oleObject219.bin" /><Relationship Id="rId381" Type="http://schemas.openxmlformats.org/officeDocument/2006/relationships/oleObject" Target="embeddings/oleObject220.bin" /><Relationship Id="rId382" Type="http://schemas.openxmlformats.org/officeDocument/2006/relationships/image" Target="media/image158.wmf" /><Relationship Id="rId383" Type="http://schemas.openxmlformats.org/officeDocument/2006/relationships/oleObject" Target="embeddings/oleObject221.bin" /><Relationship Id="rId384" Type="http://schemas.openxmlformats.org/officeDocument/2006/relationships/image" Target="media/image159.wmf" /><Relationship Id="rId385" Type="http://schemas.openxmlformats.org/officeDocument/2006/relationships/oleObject" Target="embeddings/oleObject222.bin" /><Relationship Id="rId386" Type="http://schemas.openxmlformats.org/officeDocument/2006/relationships/image" Target="media/image160.wmf" /><Relationship Id="rId387" Type="http://schemas.openxmlformats.org/officeDocument/2006/relationships/oleObject" Target="embeddings/oleObject223.bin" /><Relationship Id="rId388" Type="http://schemas.openxmlformats.org/officeDocument/2006/relationships/image" Target="media/image161.wmf" /><Relationship Id="rId389" Type="http://schemas.openxmlformats.org/officeDocument/2006/relationships/oleObject" Target="embeddings/oleObject224.bin" /><Relationship Id="rId39" Type="http://schemas.openxmlformats.org/officeDocument/2006/relationships/oleObject" Target="embeddings/oleObject14.bin" /><Relationship Id="rId390" Type="http://schemas.openxmlformats.org/officeDocument/2006/relationships/image" Target="media/image162.wmf" /><Relationship Id="rId391" Type="http://schemas.openxmlformats.org/officeDocument/2006/relationships/oleObject" Target="embeddings/oleObject225.bin" /><Relationship Id="rId392" Type="http://schemas.openxmlformats.org/officeDocument/2006/relationships/image" Target="media/image163.wmf" /><Relationship Id="rId393" Type="http://schemas.openxmlformats.org/officeDocument/2006/relationships/oleObject" Target="embeddings/oleObject226.bin" /><Relationship Id="rId394" Type="http://schemas.openxmlformats.org/officeDocument/2006/relationships/image" Target="media/image164.wmf" /><Relationship Id="rId395" Type="http://schemas.openxmlformats.org/officeDocument/2006/relationships/oleObject" Target="embeddings/oleObject227.bin" /><Relationship Id="rId396" Type="http://schemas.openxmlformats.org/officeDocument/2006/relationships/image" Target="media/image165.wmf" /><Relationship Id="rId397" Type="http://schemas.openxmlformats.org/officeDocument/2006/relationships/oleObject" Target="embeddings/oleObject228.bin" /><Relationship Id="rId398" Type="http://schemas.openxmlformats.org/officeDocument/2006/relationships/oleObject" Target="embeddings/oleObject229.bin" /><Relationship Id="rId399" Type="http://schemas.openxmlformats.org/officeDocument/2006/relationships/oleObject" Target="embeddings/oleObject230.bin" /><Relationship Id="rId4" Type="http://schemas.openxmlformats.org/officeDocument/2006/relationships/customXml" Target="../customXml/item1.xml" /><Relationship Id="rId40" Type="http://schemas.openxmlformats.org/officeDocument/2006/relationships/image" Target="media/image22.wmf" /><Relationship Id="rId400" Type="http://schemas.openxmlformats.org/officeDocument/2006/relationships/image" Target="media/image166.wmf" /><Relationship Id="rId401" Type="http://schemas.openxmlformats.org/officeDocument/2006/relationships/oleObject" Target="embeddings/oleObject231.bin" /><Relationship Id="rId402" Type="http://schemas.openxmlformats.org/officeDocument/2006/relationships/image" Target="media/image167.wmf" /><Relationship Id="rId403" Type="http://schemas.openxmlformats.org/officeDocument/2006/relationships/oleObject" Target="embeddings/oleObject232.bin" /><Relationship Id="rId404" Type="http://schemas.openxmlformats.org/officeDocument/2006/relationships/image" Target="media/image168.wmf" /><Relationship Id="rId405" Type="http://schemas.openxmlformats.org/officeDocument/2006/relationships/oleObject" Target="embeddings/oleObject233.bin" /><Relationship Id="rId406" Type="http://schemas.openxmlformats.org/officeDocument/2006/relationships/oleObject" Target="embeddings/oleObject234.bin" /><Relationship Id="rId407" Type="http://schemas.openxmlformats.org/officeDocument/2006/relationships/oleObject" Target="embeddings/oleObject235.bin" /><Relationship Id="rId408" Type="http://schemas.openxmlformats.org/officeDocument/2006/relationships/image" Target="media/image169.wmf" /><Relationship Id="rId409" Type="http://schemas.openxmlformats.org/officeDocument/2006/relationships/oleObject" Target="embeddings/oleObject236.bin" /><Relationship Id="rId41" Type="http://schemas.openxmlformats.org/officeDocument/2006/relationships/oleObject" Target="embeddings/oleObject15.bin" /><Relationship Id="rId410" Type="http://schemas.openxmlformats.org/officeDocument/2006/relationships/oleObject" Target="embeddings/oleObject237.bin" /><Relationship Id="rId411" Type="http://schemas.openxmlformats.org/officeDocument/2006/relationships/image" Target="media/image170.wmf" /><Relationship Id="rId412" Type="http://schemas.openxmlformats.org/officeDocument/2006/relationships/oleObject" Target="embeddings/oleObject238.bin" /><Relationship Id="rId413" Type="http://schemas.openxmlformats.org/officeDocument/2006/relationships/oleObject" Target="embeddings/oleObject239.bin" /><Relationship Id="rId414" Type="http://schemas.openxmlformats.org/officeDocument/2006/relationships/image" Target="media/image171.wmf" /><Relationship Id="rId415" Type="http://schemas.openxmlformats.org/officeDocument/2006/relationships/oleObject" Target="embeddings/oleObject240.bin" /><Relationship Id="rId416" Type="http://schemas.openxmlformats.org/officeDocument/2006/relationships/image" Target="media/image172.wmf" /><Relationship Id="rId417" Type="http://schemas.openxmlformats.org/officeDocument/2006/relationships/oleObject" Target="embeddings/oleObject241.bin" /><Relationship Id="rId418" Type="http://schemas.openxmlformats.org/officeDocument/2006/relationships/image" Target="media/image173.wmf" /><Relationship Id="rId419" Type="http://schemas.openxmlformats.org/officeDocument/2006/relationships/oleObject" Target="embeddings/oleObject242.bin" /><Relationship Id="rId42" Type="http://schemas.openxmlformats.org/officeDocument/2006/relationships/oleObject" Target="embeddings/oleObject16.bin" /><Relationship Id="rId420" Type="http://schemas.openxmlformats.org/officeDocument/2006/relationships/image" Target="media/image174.wmf" /><Relationship Id="rId421" Type="http://schemas.openxmlformats.org/officeDocument/2006/relationships/oleObject" Target="embeddings/oleObject243.bin" /><Relationship Id="rId422" Type="http://schemas.openxmlformats.org/officeDocument/2006/relationships/image" Target="media/image175.wmf" /><Relationship Id="rId423" Type="http://schemas.openxmlformats.org/officeDocument/2006/relationships/oleObject" Target="embeddings/oleObject244.bin" /><Relationship Id="rId424" Type="http://schemas.openxmlformats.org/officeDocument/2006/relationships/oleObject" Target="embeddings/oleObject245.bin" /><Relationship Id="rId425" Type="http://schemas.openxmlformats.org/officeDocument/2006/relationships/image" Target="media/image176.wmf" /><Relationship Id="rId426" Type="http://schemas.openxmlformats.org/officeDocument/2006/relationships/oleObject" Target="embeddings/oleObject246.bin" /><Relationship Id="rId427" Type="http://schemas.openxmlformats.org/officeDocument/2006/relationships/oleObject" Target="embeddings/oleObject247.bin" /><Relationship Id="rId428" Type="http://schemas.openxmlformats.org/officeDocument/2006/relationships/image" Target="media/image177.wmf" /><Relationship Id="rId429" Type="http://schemas.openxmlformats.org/officeDocument/2006/relationships/oleObject" Target="embeddings/oleObject248.bin" /><Relationship Id="rId43" Type="http://schemas.openxmlformats.org/officeDocument/2006/relationships/oleObject" Target="embeddings/oleObject17.bin" /><Relationship Id="rId430" Type="http://schemas.openxmlformats.org/officeDocument/2006/relationships/image" Target="media/image178.png" /><Relationship Id="rId431" Type="http://schemas.openxmlformats.org/officeDocument/2006/relationships/image" Target="media/image179.wmf" /><Relationship Id="rId432" Type="http://schemas.openxmlformats.org/officeDocument/2006/relationships/oleObject" Target="embeddings/oleObject249.bin" /><Relationship Id="rId433" Type="http://schemas.openxmlformats.org/officeDocument/2006/relationships/image" Target="media/image180.wmf" /><Relationship Id="rId434" Type="http://schemas.openxmlformats.org/officeDocument/2006/relationships/oleObject" Target="embeddings/oleObject250.bin" /><Relationship Id="rId435" Type="http://schemas.openxmlformats.org/officeDocument/2006/relationships/image" Target="media/image181.wmf" /><Relationship Id="rId436" Type="http://schemas.openxmlformats.org/officeDocument/2006/relationships/oleObject" Target="embeddings/oleObject251.bin" /><Relationship Id="rId437" Type="http://schemas.openxmlformats.org/officeDocument/2006/relationships/oleObject" Target="embeddings/oleObject252.bin" /><Relationship Id="rId438" Type="http://schemas.openxmlformats.org/officeDocument/2006/relationships/oleObject" Target="embeddings/oleObject253.bin" /><Relationship Id="rId439" Type="http://schemas.openxmlformats.org/officeDocument/2006/relationships/image" Target="media/image182.wmf" /><Relationship Id="rId44" Type="http://schemas.openxmlformats.org/officeDocument/2006/relationships/image" Target="media/image23.wmf" /><Relationship Id="rId440" Type="http://schemas.openxmlformats.org/officeDocument/2006/relationships/oleObject" Target="embeddings/oleObject254.bin" /><Relationship Id="rId441" Type="http://schemas.openxmlformats.org/officeDocument/2006/relationships/oleObject" Target="embeddings/oleObject255.bin" /><Relationship Id="rId442" Type="http://schemas.openxmlformats.org/officeDocument/2006/relationships/oleObject" Target="embeddings/oleObject256.bin" /><Relationship Id="rId443" Type="http://schemas.openxmlformats.org/officeDocument/2006/relationships/image" Target="media/image183.wmf" /><Relationship Id="rId444" Type="http://schemas.openxmlformats.org/officeDocument/2006/relationships/oleObject" Target="embeddings/oleObject257.bin" /><Relationship Id="rId445" Type="http://schemas.openxmlformats.org/officeDocument/2006/relationships/oleObject" Target="embeddings/oleObject258.bin" /><Relationship Id="rId446" Type="http://schemas.openxmlformats.org/officeDocument/2006/relationships/oleObject" Target="embeddings/oleObject259.bin" /><Relationship Id="rId447" Type="http://schemas.openxmlformats.org/officeDocument/2006/relationships/oleObject" Target="embeddings/oleObject260.bin" /><Relationship Id="rId448" Type="http://schemas.openxmlformats.org/officeDocument/2006/relationships/oleObject" Target="embeddings/oleObject261.bin" /><Relationship Id="rId449" Type="http://schemas.openxmlformats.org/officeDocument/2006/relationships/image" Target="media/image184.wmf" /><Relationship Id="rId45" Type="http://schemas.openxmlformats.org/officeDocument/2006/relationships/oleObject" Target="embeddings/oleObject18.bin" /><Relationship Id="rId450" Type="http://schemas.openxmlformats.org/officeDocument/2006/relationships/oleObject" Target="embeddings/oleObject262.bin" /><Relationship Id="rId451" Type="http://schemas.openxmlformats.org/officeDocument/2006/relationships/oleObject" Target="embeddings/oleObject263.bin" /><Relationship Id="rId452" Type="http://schemas.openxmlformats.org/officeDocument/2006/relationships/image" Target="media/image185.wmf" /><Relationship Id="rId453" Type="http://schemas.openxmlformats.org/officeDocument/2006/relationships/oleObject" Target="embeddings/oleObject264.bin" /><Relationship Id="rId454" Type="http://schemas.openxmlformats.org/officeDocument/2006/relationships/image" Target="media/image186.wmf" /><Relationship Id="rId455" Type="http://schemas.openxmlformats.org/officeDocument/2006/relationships/oleObject" Target="embeddings/oleObject265.bin" /><Relationship Id="rId456" Type="http://schemas.openxmlformats.org/officeDocument/2006/relationships/oleObject" Target="embeddings/oleObject266.bin" /><Relationship Id="rId457" Type="http://schemas.openxmlformats.org/officeDocument/2006/relationships/oleObject" Target="embeddings/oleObject267.bin" /><Relationship Id="rId458" Type="http://schemas.openxmlformats.org/officeDocument/2006/relationships/oleObject" Target="embeddings/oleObject268.bin" /><Relationship Id="rId459" Type="http://schemas.openxmlformats.org/officeDocument/2006/relationships/oleObject" Target="embeddings/oleObject269.bin" /><Relationship Id="rId46" Type="http://schemas.openxmlformats.org/officeDocument/2006/relationships/oleObject" Target="embeddings/oleObject19.bin" /><Relationship Id="rId460" Type="http://schemas.openxmlformats.org/officeDocument/2006/relationships/oleObject" Target="embeddings/oleObject270.bin" /><Relationship Id="rId461" Type="http://schemas.openxmlformats.org/officeDocument/2006/relationships/oleObject" Target="embeddings/oleObject271.bin" /><Relationship Id="rId462" Type="http://schemas.openxmlformats.org/officeDocument/2006/relationships/oleObject" Target="embeddings/oleObject272.bin" /><Relationship Id="rId463" Type="http://schemas.openxmlformats.org/officeDocument/2006/relationships/oleObject" Target="embeddings/oleObject273.bin" /><Relationship Id="rId464" Type="http://schemas.openxmlformats.org/officeDocument/2006/relationships/image" Target="media/image187.png" /><Relationship Id="rId465" Type="http://schemas.openxmlformats.org/officeDocument/2006/relationships/oleObject" Target="embeddings/oleObject274.bin" /><Relationship Id="rId466" Type="http://schemas.openxmlformats.org/officeDocument/2006/relationships/image" Target="media/image188.wmf" /><Relationship Id="rId467" Type="http://schemas.openxmlformats.org/officeDocument/2006/relationships/oleObject" Target="embeddings/oleObject275.bin" /><Relationship Id="rId468" Type="http://schemas.openxmlformats.org/officeDocument/2006/relationships/image" Target="media/image189.wmf" /><Relationship Id="rId469" Type="http://schemas.openxmlformats.org/officeDocument/2006/relationships/oleObject" Target="embeddings/oleObject276.bin" /><Relationship Id="rId47" Type="http://schemas.openxmlformats.org/officeDocument/2006/relationships/image" Target="media/image24.png" /><Relationship Id="rId470" Type="http://schemas.openxmlformats.org/officeDocument/2006/relationships/image" Target="media/image190.wmf" /><Relationship Id="rId471" Type="http://schemas.openxmlformats.org/officeDocument/2006/relationships/oleObject" Target="embeddings/oleObject277.bin" /><Relationship Id="rId472" Type="http://schemas.openxmlformats.org/officeDocument/2006/relationships/image" Target="media/image191.wmf" /><Relationship Id="rId473" Type="http://schemas.openxmlformats.org/officeDocument/2006/relationships/oleObject" Target="embeddings/oleObject278.bin" /><Relationship Id="rId474" Type="http://schemas.openxmlformats.org/officeDocument/2006/relationships/image" Target="media/image192.wmf" /><Relationship Id="rId475" Type="http://schemas.openxmlformats.org/officeDocument/2006/relationships/oleObject" Target="embeddings/oleObject279.bin" /><Relationship Id="rId476" Type="http://schemas.openxmlformats.org/officeDocument/2006/relationships/image" Target="media/image193.wmf" /><Relationship Id="rId477" Type="http://schemas.openxmlformats.org/officeDocument/2006/relationships/oleObject" Target="embeddings/oleObject280.bin" /><Relationship Id="rId478" Type="http://schemas.openxmlformats.org/officeDocument/2006/relationships/image" Target="media/image194.wmf" /><Relationship Id="rId479" Type="http://schemas.openxmlformats.org/officeDocument/2006/relationships/oleObject" Target="embeddings/oleObject281.bin" /><Relationship Id="rId48" Type="http://schemas.openxmlformats.org/officeDocument/2006/relationships/image" Target="media/image25.wmf" /><Relationship Id="rId480" Type="http://schemas.openxmlformats.org/officeDocument/2006/relationships/image" Target="media/image195.wmf" /><Relationship Id="rId481" Type="http://schemas.openxmlformats.org/officeDocument/2006/relationships/oleObject" Target="embeddings/oleObject282.bin" /><Relationship Id="rId482" Type="http://schemas.openxmlformats.org/officeDocument/2006/relationships/image" Target="media/image196.wmf" /><Relationship Id="rId483" Type="http://schemas.openxmlformats.org/officeDocument/2006/relationships/oleObject" Target="embeddings/oleObject283.bin" /><Relationship Id="rId484" Type="http://schemas.openxmlformats.org/officeDocument/2006/relationships/image" Target="media/image197.wmf" /><Relationship Id="rId485" Type="http://schemas.openxmlformats.org/officeDocument/2006/relationships/oleObject" Target="embeddings/oleObject284.bin" /><Relationship Id="rId486" Type="http://schemas.openxmlformats.org/officeDocument/2006/relationships/oleObject" Target="embeddings/oleObject285.bin" /><Relationship Id="rId487" Type="http://schemas.openxmlformats.org/officeDocument/2006/relationships/image" Target="media/image198.wmf" /><Relationship Id="rId488" Type="http://schemas.openxmlformats.org/officeDocument/2006/relationships/oleObject" Target="embeddings/oleObject286.bin" /><Relationship Id="rId489" Type="http://schemas.openxmlformats.org/officeDocument/2006/relationships/oleObject" Target="embeddings/oleObject287.bin" /><Relationship Id="rId49" Type="http://schemas.openxmlformats.org/officeDocument/2006/relationships/oleObject" Target="embeddings/oleObject20.bin" /><Relationship Id="rId490" Type="http://schemas.openxmlformats.org/officeDocument/2006/relationships/oleObject" Target="embeddings/oleObject288.bin" /><Relationship Id="rId491" Type="http://schemas.openxmlformats.org/officeDocument/2006/relationships/oleObject" Target="embeddings/oleObject289.bin" /><Relationship Id="rId492" Type="http://schemas.openxmlformats.org/officeDocument/2006/relationships/oleObject" Target="embeddings/oleObject290.bin" /><Relationship Id="rId493" Type="http://schemas.openxmlformats.org/officeDocument/2006/relationships/oleObject" Target="embeddings/oleObject291.bin" /><Relationship Id="rId494" Type="http://schemas.openxmlformats.org/officeDocument/2006/relationships/oleObject" Target="embeddings/oleObject292.bin" /><Relationship Id="rId495" Type="http://schemas.openxmlformats.org/officeDocument/2006/relationships/oleObject" Target="embeddings/oleObject293.bin" /><Relationship Id="rId496" Type="http://schemas.openxmlformats.org/officeDocument/2006/relationships/oleObject" Target="embeddings/oleObject294.bin" /><Relationship Id="rId497" Type="http://schemas.openxmlformats.org/officeDocument/2006/relationships/oleObject" Target="embeddings/oleObject295.bin" /><Relationship Id="rId498" Type="http://schemas.openxmlformats.org/officeDocument/2006/relationships/oleObject" Target="embeddings/oleObject296.bin" /><Relationship Id="rId499" Type="http://schemas.openxmlformats.org/officeDocument/2006/relationships/image" Target="media/image199.png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00" Type="http://schemas.openxmlformats.org/officeDocument/2006/relationships/oleObject" Target="embeddings/oleObject297.bin" /><Relationship Id="rId501" Type="http://schemas.openxmlformats.org/officeDocument/2006/relationships/image" Target="media/image200.wmf" /><Relationship Id="rId502" Type="http://schemas.openxmlformats.org/officeDocument/2006/relationships/oleObject" Target="embeddings/oleObject298.bin" /><Relationship Id="rId503" Type="http://schemas.openxmlformats.org/officeDocument/2006/relationships/oleObject" Target="embeddings/oleObject299.bin" /><Relationship Id="rId504" Type="http://schemas.openxmlformats.org/officeDocument/2006/relationships/image" Target="media/image201.wmf" /><Relationship Id="rId505" Type="http://schemas.openxmlformats.org/officeDocument/2006/relationships/oleObject" Target="embeddings/oleObject300.bin" /><Relationship Id="rId506" Type="http://schemas.openxmlformats.org/officeDocument/2006/relationships/image" Target="media/image202.wmf" /><Relationship Id="rId507" Type="http://schemas.openxmlformats.org/officeDocument/2006/relationships/oleObject" Target="embeddings/oleObject301.bin" /><Relationship Id="rId508" Type="http://schemas.openxmlformats.org/officeDocument/2006/relationships/image" Target="media/image203.wmf" /><Relationship Id="rId509" Type="http://schemas.openxmlformats.org/officeDocument/2006/relationships/oleObject" Target="embeddings/oleObject302.bin" /><Relationship Id="rId51" Type="http://schemas.openxmlformats.org/officeDocument/2006/relationships/oleObject" Target="embeddings/oleObject21.bin" /><Relationship Id="rId510" Type="http://schemas.openxmlformats.org/officeDocument/2006/relationships/image" Target="media/image204.wmf" /><Relationship Id="rId511" Type="http://schemas.openxmlformats.org/officeDocument/2006/relationships/oleObject" Target="embeddings/oleObject303.bin" /><Relationship Id="rId512" Type="http://schemas.openxmlformats.org/officeDocument/2006/relationships/oleObject" Target="embeddings/oleObject304.bin" /><Relationship Id="rId513" Type="http://schemas.openxmlformats.org/officeDocument/2006/relationships/image" Target="media/image205.wmf" /><Relationship Id="rId514" Type="http://schemas.openxmlformats.org/officeDocument/2006/relationships/oleObject" Target="embeddings/oleObject305.bin" /><Relationship Id="rId515" Type="http://schemas.openxmlformats.org/officeDocument/2006/relationships/image" Target="media/image206.wmf" /><Relationship Id="rId516" Type="http://schemas.openxmlformats.org/officeDocument/2006/relationships/oleObject" Target="embeddings/oleObject306.bin" /><Relationship Id="rId517" Type="http://schemas.openxmlformats.org/officeDocument/2006/relationships/image" Target="media/image207.wmf" /><Relationship Id="rId518" Type="http://schemas.openxmlformats.org/officeDocument/2006/relationships/oleObject" Target="embeddings/oleObject307.bin" /><Relationship Id="rId519" Type="http://schemas.openxmlformats.org/officeDocument/2006/relationships/image" Target="media/image208.wmf" /><Relationship Id="rId52" Type="http://schemas.openxmlformats.org/officeDocument/2006/relationships/image" Target="media/image27.wmf" /><Relationship Id="rId520" Type="http://schemas.openxmlformats.org/officeDocument/2006/relationships/oleObject" Target="embeddings/oleObject308.bin" /><Relationship Id="rId521" Type="http://schemas.openxmlformats.org/officeDocument/2006/relationships/oleObject" Target="embeddings/oleObject309.bin" /><Relationship Id="rId522" Type="http://schemas.openxmlformats.org/officeDocument/2006/relationships/oleObject" Target="embeddings/oleObject310.bin" /><Relationship Id="rId523" Type="http://schemas.openxmlformats.org/officeDocument/2006/relationships/image" Target="media/image209.wmf" /><Relationship Id="rId524" Type="http://schemas.openxmlformats.org/officeDocument/2006/relationships/oleObject" Target="embeddings/oleObject311.bin" /><Relationship Id="rId525" Type="http://schemas.openxmlformats.org/officeDocument/2006/relationships/image" Target="media/image210.wmf" /><Relationship Id="rId526" Type="http://schemas.openxmlformats.org/officeDocument/2006/relationships/oleObject" Target="embeddings/oleObject312.bin" /><Relationship Id="rId527" Type="http://schemas.openxmlformats.org/officeDocument/2006/relationships/image" Target="media/image211.wmf" /><Relationship Id="rId528" Type="http://schemas.openxmlformats.org/officeDocument/2006/relationships/oleObject" Target="embeddings/oleObject313.bin" /><Relationship Id="rId529" Type="http://schemas.openxmlformats.org/officeDocument/2006/relationships/image" Target="media/image212.wmf" /><Relationship Id="rId53" Type="http://schemas.openxmlformats.org/officeDocument/2006/relationships/oleObject" Target="embeddings/oleObject22.bin" /><Relationship Id="rId530" Type="http://schemas.openxmlformats.org/officeDocument/2006/relationships/oleObject" Target="embeddings/oleObject314.bin" /><Relationship Id="rId531" Type="http://schemas.openxmlformats.org/officeDocument/2006/relationships/image" Target="media/image213.wmf" /><Relationship Id="rId532" Type="http://schemas.openxmlformats.org/officeDocument/2006/relationships/oleObject" Target="embeddings/oleObject315.bin" /><Relationship Id="rId533" Type="http://schemas.openxmlformats.org/officeDocument/2006/relationships/image" Target="media/image214.wmf" /><Relationship Id="rId534" Type="http://schemas.openxmlformats.org/officeDocument/2006/relationships/oleObject" Target="embeddings/oleObject316.bin" /><Relationship Id="rId535" Type="http://schemas.openxmlformats.org/officeDocument/2006/relationships/image" Target="media/image215.wmf" /><Relationship Id="rId536" Type="http://schemas.openxmlformats.org/officeDocument/2006/relationships/oleObject" Target="embeddings/oleObject317.bin" /><Relationship Id="rId537" Type="http://schemas.openxmlformats.org/officeDocument/2006/relationships/image" Target="media/image216.wmf" /><Relationship Id="rId538" Type="http://schemas.openxmlformats.org/officeDocument/2006/relationships/oleObject" Target="embeddings/oleObject318.bin" /><Relationship Id="rId539" Type="http://schemas.openxmlformats.org/officeDocument/2006/relationships/image" Target="media/image217.wmf" /><Relationship Id="rId54" Type="http://schemas.openxmlformats.org/officeDocument/2006/relationships/image" Target="media/image28.wmf" /><Relationship Id="rId540" Type="http://schemas.openxmlformats.org/officeDocument/2006/relationships/oleObject" Target="embeddings/oleObject319.bin" /><Relationship Id="rId541" Type="http://schemas.openxmlformats.org/officeDocument/2006/relationships/image" Target="media/image218.wmf" /><Relationship Id="rId542" Type="http://schemas.openxmlformats.org/officeDocument/2006/relationships/oleObject" Target="embeddings/oleObject320.bin" /><Relationship Id="rId543" Type="http://schemas.openxmlformats.org/officeDocument/2006/relationships/image" Target="media/image219.wmf" /><Relationship Id="rId544" Type="http://schemas.openxmlformats.org/officeDocument/2006/relationships/oleObject" Target="embeddings/oleObject321.bin" /><Relationship Id="rId545" Type="http://schemas.openxmlformats.org/officeDocument/2006/relationships/image" Target="media/image220.wmf" /><Relationship Id="rId546" Type="http://schemas.openxmlformats.org/officeDocument/2006/relationships/oleObject" Target="embeddings/oleObject322.bin" /><Relationship Id="rId547" Type="http://schemas.openxmlformats.org/officeDocument/2006/relationships/oleObject" Target="embeddings/oleObject323.bin" /><Relationship Id="rId548" Type="http://schemas.openxmlformats.org/officeDocument/2006/relationships/oleObject" Target="embeddings/oleObject324.bin" /><Relationship Id="rId549" Type="http://schemas.openxmlformats.org/officeDocument/2006/relationships/image" Target="media/image221.wmf" /><Relationship Id="rId55" Type="http://schemas.openxmlformats.org/officeDocument/2006/relationships/oleObject" Target="embeddings/oleObject23.bin" /><Relationship Id="rId550" Type="http://schemas.openxmlformats.org/officeDocument/2006/relationships/oleObject" Target="embeddings/oleObject325.bin" /><Relationship Id="rId551" Type="http://schemas.openxmlformats.org/officeDocument/2006/relationships/image" Target="media/image222.wmf" /><Relationship Id="rId552" Type="http://schemas.openxmlformats.org/officeDocument/2006/relationships/oleObject" Target="embeddings/oleObject326.bin" /><Relationship Id="rId553" Type="http://schemas.openxmlformats.org/officeDocument/2006/relationships/image" Target="media/image223.wmf" /><Relationship Id="rId554" Type="http://schemas.openxmlformats.org/officeDocument/2006/relationships/oleObject" Target="embeddings/oleObject327.bin" /><Relationship Id="rId555" Type="http://schemas.openxmlformats.org/officeDocument/2006/relationships/oleObject" Target="embeddings/oleObject328.bin" /><Relationship Id="rId556" Type="http://schemas.openxmlformats.org/officeDocument/2006/relationships/image" Target="media/image224.wmf" /><Relationship Id="rId557" Type="http://schemas.openxmlformats.org/officeDocument/2006/relationships/oleObject" Target="embeddings/oleObject329.bin" /><Relationship Id="rId558" Type="http://schemas.openxmlformats.org/officeDocument/2006/relationships/image" Target="media/image225.wmf" /><Relationship Id="rId559" Type="http://schemas.openxmlformats.org/officeDocument/2006/relationships/oleObject" Target="embeddings/oleObject330.bin" /><Relationship Id="rId56" Type="http://schemas.openxmlformats.org/officeDocument/2006/relationships/image" Target="media/image29.wmf" /><Relationship Id="rId560" Type="http://schemas.openxmlformats.org/officeDocument/2006/relationships/oleObject" Target="embeddings/oleObject331.bin" /><Relationship Id="rId561" Type="http://schemas.openxmlformats.org/officeDocument/2006/relationships/image" Target="media/image226.png" /><Relationship Id="rId562" Type="http://schemas.openxmlformats.org/officeDocument/2006/relationships/image" Target="media/image227.wmf" /><Relationship Id="rId563" Type="http://schemas.openxmlformats.org/officeDocument/2006/relationships/oleObject" Target="embeddings/oleObject332.bin" /><Relationship Id="rId564" Type="http://schemas.openxmlformats.org/officeDocument/2006/relationships/image" Target="media/image228.wmf" /><Relationship Id="rId565" Type="http://schemas.openxmlformats.org/officeDocument/2006/relationships/oleObject" Target="embeddings/oleObject333.bin" /><Relationship Id="rId566" Type="http://schemas.openxmlformats.org/officeDocument/2006/relationships/image" Target="media/image229.wmf" /><Relationship Id="rId567" Type="http://schemas.openxmlformats.org/officeDocument/2006/relationships/oleObject" Target="embeddings/oleObject334.bin" /><Relationship Id="rId568" Type="http://schemas.openxmlformats.org/officeDocument/2006/relationships/image" Target="media/image230.wmf" /><Relationship Id="rId569" Type="http://schemas.openxmlformats.org/officeDocument/2006/relationships/oleObject" Target="embeddings/oleObject335.bin" /><Relationship Id="rId57" Type="http://schemas.openxmlformats.org/officeDocument/2006/relationships/oleObject" Target="embeddings/oleObject24.bin" /><Relationship Id="rId570" Type="http://schemas.openxmlformats.org/officeDocument/2006/relationships/image" Target="media/image231.wmf" /><Relationship Id="rId571" Type="http://schemas.openxmlformats.org/officeDocument/2006/relationships/oleObject" Target="embeddings/oleObject336.bin" /><Relationship Id="rId572" Type="http://schemas.openxmlformats.org/officeDocument/2006/relationships/image" Target="media/image232.wmf" /><Relationship Id="rId573" Type="http://schemas.openxmlformats.org/officeDocument/2006/relationships/oleObject" Target="embeddings/oleObject337.bin" /><Relationship Id="rId574" Type="http://schemas.openxmlformats.org/officeDocument/2006/relationships/oleObject" Target="embeddings/oleObject338.bin" /><Relationship Id="rId575" Type="http://schemas.openxmlformats.org/officeDocument/2006/relationships/oleObject" Target="embeddings/oleObject339.bin" /><Relationship Id="rId576" Type="http://schemas.openxmlformats.org/officeDocument/2006/relationships/oleObject" Target="embeddings/oleObject340.bin" /><Relationship Id="rId577" Type="http://schemas.openxmlformats.org/officeDocument/2006/relationships/oleObject" Target="embeddings/oleObject341.bin" /><Relationship Id="rId578" Type="http://schemas.openxmlformats.org/officeDocument/2006/relationships/oleObject" Target="embeddings/oleObject342.bin" /><Relationship Id="rId579" Type="http://schemas.openxmlformats.org/officeDocument/2006/relationships/image" Target="media/image233.wmf" /><Relationship Id="rId58" Type="http://schemas.openxmlformats.org/officeDocument/2006/relationships/image" Target="media/image30.wmf" /><Relationship Id="rId580" Type="http://schemas.openxmlformats.org/officeDocument/2006/relationships/oleObject" Target="embeddings/oleObject343.bin" /><Relationship Id="rId581" Type="http://schemas.openxmlformats.org/officeDocument/2006/relationships/oleObject" Target="embeddings/oleObject344.bin" /><Relationship Id="rId582" Type="http://schemas.openxmlformats.org/officeDocument/2006/relationships/image" Target="media/image234.wmf" /><Relationship Id="rId583" Type="http://schemas.openxmlformats.org/officeDocument/2006/relationships/oleObject" Target="embeddings/oleObject345.bin" /><Relationship Id="rId584" Type="http://schemas.openxmlformats.org/officeDocument/2006/relationships/image" Target="media/image235.wmf" /><Relationship Id="rId585" Type="http://schemas.openxmlformats.org/officeDocument/2006/relationships/oleObject" Target="embeddings/oleObject346.bin" /><Relationship Id="rId586" Type="http://schemas.openxmlformats.org/officeDocument/2006/relationships/image" Target="media/image236.wmf" /><Relationship Id="rId587" Type="http://schemas.openxmlformats.org/officeDocument/2006/relationships/oleObject" Target="embeddings/oleObject347.bin" /><Relationship Id="rId588" Type="http://schemas.openxmlformats.org/officeDocument/2006/relationships/oleObject" Target="embeddings/oleObject348.bin" /><Relationship Id="rId589" Type="http://schemas.openxmlformats.org/officeDocument/2006/relationships/oleObject" Target="embeddings/oleObject349.bin" /><Relationship Id="rId59" Type="http://schemas.openxmlformats.org/officeDocument/2006/relationships/oleObject" Target="embeddings/oleObject25.bin" /><Relationship Id="rId590" Type="http://schemas.openxmlformats.org/officeDocument/2006/relationships/image" Target="media/image237.wmf" /><Relationship Id="rId591" Type="http://schemas.openxmlformats.org/officeDocument/2006/relationships/oleObject" Target="embeddings/oleObject350.bin" /><Relationship Id="rId592" Type="http://schemas.openxmlformats.org/officeDocument/2006/relationships/image" Target="media/image238.wmf" /><Relationship Id="rId593" Type="http://schemas.openxmlformats.org/officeDocument/2006/relationships/oleObject" Target="embeddings/oleObject351.bin" /><Relationship Id="rId594" Type="http://schemas.openxmlformats.org/officeDocument/2006/relationships/image" Target="media/image239.wmf" /><Relationship Id="rId595" Type="http://schemas.openxmlformats.org/officeDocument/2006/relationships/oleObject" Target="embeddings/oleObject352.bin" /><Relationship Id="rId596" Type="http://schemas.openxmlformats.org/officeDocument/2006/relationships/image" Target="media/image240.wmf" /><Relationship Id="rId597" Type="http://schemas.openxmlformats.org/officeDocument/2006/relationships/oleObject" Target="embeddings/oleObject353.bin" /><Relationship Id="rId598" Type="http://schemas.openxmlformats.org/officeDocument/2006/relationships/oleObject" Target="embeddings/oleObject354.bin" /><Relationship Id="rId599" Type="http://schemas.openxmlformats.org/officeDocument/2006/relationships/image" Target="media/image241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6.bin" /><Relationship Id="rId600" Type="http://schemas.openxmlformats.org/officeDocument/2006/relationships/oleObject" Target="embeddings/oleObject355.bin" /><Relationship Id="rId601" Type="http://schemas.openxmlformats.org/officeDocument/2006/relationships/image" Target="media/image242.wmf" /><Relationship Id="rId602" Type="http://schemas.openxmlformats.org/officeDocument/2006/relationships/oleObject" Target="embeddings/oleObject356.bin" /><Relationship Id="rId603" Type="http://schemas.openxmlformats.org/officeDocument/2006/relationships/image" Target="media/image243.wmf" /><Relationship Id="rId604" Type="http://schemas.openxmlformats.org/officeDocument/2006/relationships/oleObject" Target="embeddings/oleObject357.bin" /><Relationship Id="rId605" Type="http://schemas.openxmlformats.org/officeDocument/2006/relationships/image" Target="media/image244.wmf" /><Relationship Id="rId606" Type="http://schemas.openxmlformats.org/officeDocument/2006/relationships/oleObject" Target="embeddings/oleObject358.bin" /><Relationship Id="rId607" Type="http://schemas.openxmlformats.org/officeDocument/2006/relationships/image" Target="media/image245.png" /><Relationship Id="rId608" Type="http://schemas.openxmlformats.org/officeDocument/2006/relationships/image" Target="media/image246.wmf" /><Relationship Id="rId609" Type="http://schemas.openxmlformats.org/officeDocument/2006/relationships/oleObject" Target="embeddings/oleObject359.bin" /><Relationship Id="rId61" Type="http://schemas.openxmlformats.org/officeDocument/2006/relationships/image" Target="media/image31.wmf" /><Relationship Id="rId610" Type="http://schemas.openxmlformats.org/officeDocument/2006/relationships/image" Target="media/image247.wmf" /><Relationship Id="rId611" Type="http://schemas.openxmlformats.org/officeDocument/2006/relationships/oleObject" Target="embeddings/oleObject360.bin" /><Relationship Id="rId612" Type="http://schemas.openxmlformats.org/officeDocument/2006/relationships/oleObject" Target="embeddings/oleObject361.bin" /><Relationship Id="rId613" Type="http://schemas.openxmlformats.org/officeDocument/2006/relationships/image" Target="media/image248.wmf" /><Relationship Id="rId614" Type="http://schemas.openxmlformats.org/officeDocument/2006/relationships/oleObject" Target="embeddings/oleObject362.bin" /><Relationship Id="rId615" Type="http://schemas.openxmlformats.org/officeDocument/2006/relationships/image" Target="media/image249.wmf" /><Relationship Id="rId616" Type="http://schemas.openxmlformats.org/officeDocument/2006/relationships/oleObject" Target="embeddings/oleObject363.bin" /><Relationship Id="rId617" Type="http://schemas.openxmlformats.org/officeDocument/2006/relationships/oleObject" Target="embeddings/oleObject364.bin" /><Relationship Id="rId618" Type="http://schemas.openxmlformats.org/officeDocument/2006/relationships/image" Target="media/image250.wmf" /><Relationship Id="rId619" Type="http://schemas.openxmlformats.org/officeDocument/2006/relationships/oleObject" Target="embeddings/oleObject365.bin" /><Relationship Id="rId62" Type="http://schemas.openxmlformats.org/officeDocument/2006/relationships/oleObject" Target="embeddings/oleObject27.bin" /><Relationship Id="rId620" Type="http://schemas.openxmlformats.org/officeDocument/2006/relationships/oleObject" Target="embeddings/oleObject366.bin" /><Relationship Id="rId621" Type="http://schemas.openxmlformats.org/officeDocument/2006/relationships/image" Target="media/image251.wmf" /><Relationship Id="rId622" Type="http://schemas.openxmlformats.org/officeDocument/2006/relationships/oleObject" Target="embeddings/oleObject367.bin" /><Relationship Id="rId623" Type="http://schemas.openxmlformats.org/officeDocument/2006/relationships/image" Target="media/image252.wmf" /><Relationship Id="rId624" Type="http://schemas.openxmlformats.org/officeDocument/2006/relationships/oleObject" Target="embeddings/oleObject368.bin" /><Relationship Id="rId625" Type="http://schemas.openxmlformats.org/officeDocument/2006/relationships/image" Target="media/image253.wmf" /><Relationship Id="rId626" Type="http://schemas.openxmlformats.org/officeDocument/2006/relationships/oleObject" Target="embeddings/oleObject369.bin" /><Relationship Id="rId627" Type="http://schemas.openxmlformats.org/officeDocument/2006/relationships/image" Target="media/image254.wmf" /><Relationship Id="rId628" Type="http://schemas.openxmlformats.org/officeDocument/2006/relationships/oleObject" Target="embeddings/oleObject370.bin" /><Relationship Id="rId629" Type="http://schemas.openxmlformats.org/officeDocument/2006/relationships/image" Target="media/image255.wmf" /><Relationship Id="rId63" Type="http://schemas.openxmlformats.org/officeDocument/2006/relationships/image" Target="media/image32.wmf" /><Relationship Id="rId630" Type="http://schemas.openxmlformats.org/officeDocument/2006/relationships/oleObject" Target="embeddings/oleObject371.bin" /><Relationship Id="rId631" Type="http://schemas.openxmlformats.org/officeDocument/2006/relationships/image" Target="media/image256.wmf" /><Relationship Id="rId632" Type="http://schemas.openxmlformats.org/officeDocument/2006/relationships/oleObject" Target="embeddings/oleObject372.bin" /><Relationship Id="rId633" Type="http://schemas.openxmlformats.org/officeDocument/2006/relationships/oleObject" Target="embeddings/oleObject373.bin" /><Relationship Id="rId634" Type="http://schemas.openxmlformats.org/officeDocument/2006/relationships/image" Target="media/image257.wmf" /><Relationship Id="rId635" Type="http://schemas.openxmlformats.org/officeDocument/2006/relationships/oleObject" Target="embeddings/oleObject374.bin" /><Relationship Id="rId636" Type="http://schemas.openxmlformats.org/officeDocument/2006/relationships/image" Target="media/image258.wmf" /><Relationship Id="rId637" Type="http://schemas.openxmlformats.org/officeDocument/2006/relationships/oleObject" Target="embeddings/oleObject375.bin" /><Relationship Id="rId638" Type="http://schemas.openxmlformats.org/officeDocument/2006/relationships/image" Target="media/image259.wmf" /><Relationship Id="rId639" Type="http://schemas.openxmlformats.org/officeDocument/2006/relationships/oleObject" Target="embeddings/oleObject376.bin" /><Relationship Id="rId64" Type="http://schemas.openxmlformats.org/officeDocument/2006/relationships/oleObject" Target="embeddings/oleObject28.bin" /><Relationship Id="rId640" Type="http://schemas.openxmlformats.org/officeDocument/2006/relationships/image" Target="media/image260.wmf" /><Relationship Id="rId641" Type="http://schemas.openxmlformats.org/officeDocument/2006/relationships/oleObject" Target="embeddings/oleObject377.bin" /><Relationship Id="rId642" Type="http://schemas.openxmlformats.org/officeDocument/2006/relationships/image" Target="media/image261.wmf" /><Relationship Id="rId643" Type="http://schemas.openxmlformats.org/officeDocument/2006/relationships/oleObject" Target="embeddings/oleObject378.bin" /><Relationship Id="rId644" Type="http://schemas.openxmlformats.org/officeDocument/2006/relationships/image" Target="media/image262.wmf" /><Relationship Id="rId645" Type="http://schemas.openxmlformats.org/officeDocument/2006/relationships/oleObject" Target="embeddings/oleObject379.bin" /><Relationship Id="rId646" Type="http://schemas.openxmlformats.org/officeDocument/2006/relationships/image" Target="media/image263.wmf" /><Relationship Id="rId647" Type="http://schemas.openxmlformats.org/officeDocument/2006/relationships/oleObject" Target="embeddings/oleObject380.bin" /><Relationship Id="rId648" Type="http://schemas.openxmlformats.org/officeDocument/2006/relationships/image" Target="media/image264.png" /><Relationship Id="rId649" Type="http://schemas.openxmlformats.org/officeDocument/2006/relationships/oleObject" Target="embeddings/oleObject381.bin" /><Relationship Id="rId65" Type="http://schemas.openxmlformats.org/officeDocument/2006/relationships/image" Target="media/image33.wmf" /><Relationship Id="rId650" Type="http://schemas.openxmlformats.org/officeDocument/2006/relationships/image" Target="media/image265.wmf" /><Relationship Id="rId651" Type="http://schemas.openxmlformats.org/officeDocument/2006/relationships/oleObject" Target="embeddings/oleObject382.bin" /><Relationship Id="rId652" Type="http://schemas.openxmlformats.org/officeDocument/2006/relationships/image" Target="media/image266.wmf" /><Relationship Id="rId653" Type="http://schemas.openxmlformats.org/officeDocument/2006/relationships/oleObject" Target="embeddings/oleObject383.bin" /><Relationship Id="rId654" Type="http://schemas.openxmlformats.org/officeDocument/2006/relationships/image" Target="media/image267.wmf" /><Relationship Id="rId655" Type="http://schemas.openxmlformats.org/officeDocument/2006/relationships/oleObject" Target="embeddings/oleObject384.bin" /><Relationship Id="rId656" Type="http://schemas.openxmlformats.org/officeDocument/2006/relationships/oleObject" Target="embeddings/oleObject385.bin" /><Relationship Id="rId657" Type="http://schemas.openxmlformats.org/officeDocument/2006/relationships/image" Target="media/image268.wmf" /><Relationship Id="rId658" Type="http://schemas.openxmlformats.org/officeDocument/2006/relationships/oleObject" Target="embeddings/oleObject386.bin" /><Relationship Id="rId659" Type="http://schemas.openxmlformats.org/officeDocument/2006/relationships/image" Target="media/image269.wmf" /><Relationship Id="rId66" Type="http://schemas.openxmlformats.org/officeDocument/2006/relationships/oleObject" Target="embeddings/oleObject29.bin" /><Relationship Id="rId660" Type="http://schemas.openxmlformats.org/officeDocument/2006/relationships/oleObject" Target="embeddings/oleObject387.bin" /><Relationship Id="rId661" Type="http://schemas.openxmlformats.org/officeDocument/2006/relationships/image" Target="media/image270.wmf" /><Relationship Id="rId662" Type="http://schemas.openxmlformats.org/officeDocument/2006/relationships/oleObject" Target="embeddings/oleObject388.bin" /><Relationship Id="rId663" Type="http://schemas.openxmlformats.org/officeDocument/2006/relationships/image" Target="media/image271.wmf" /><Relationship Id="rId664" Type="http://schemas.openxmlformats.org/officeDocument/2006/relationships/oleObject" Target="embeddings/oleObject389.bin" /><Relationship Id="rId665" Type="http://schemas.openxmlformats.org/officeDocument/2006/relationships/image" Target="media/image272.wmf" /><Relationship Id="rId666" Type="http://schemas.openxmlformats.org/officeDocument/2006/relationships/oleObject" Target="embeddings/oleObject390.bin" /><Relationship Id="rId667" Type="http://schemas.openxmlformats.org/officeDocument/2006/relationships/image" Target="media/image273.wmf" /><Relationship Id="rId668" Type="http://schemas.openxmlformats.org/officeDocument/2006/relationships/oleObject" Target="embeddings/oleObject391.bin" /><Relationship Id="rId669" Type="http://schemas.openxmlformats.org/officeDocument/2006/relationships/image" Target="media/image274.wmf" /><Relationship Id="rId67" Type="http://schemas.openxmlformats.org/officeDocument/2006/relationships/oleObject" Target="embeddings/oleObject30.bin" /><Relationship Id="rId670" Type="http://schemas.openxmlformats.org/officeDocument/2006/relationships/oleObject" Target="embeddings/oleObject392.bin" /><Relationship Id="rId671" Type="http://schemas.openxmlformats.org/officeDocument/2006/relationships/image" Target="media/image275.wmf" /><Relationship Id="rId672" Type="http://schemas.openxmlformats.org/officeDocument/2006/relationships/oleObject" Target="embeddings/oleObject393.bin" /><Relationship Id="rId673" Type="http://schemas.openxmlformats.org/officeDocument/2006/relationships/image" Target="media/image276.wmf" /><Relationship Id="rId674" Type="http://schemas.openxmlformats.org/officeDocument/2006/relationships/oleObject" Target="embeddings/oleObject394.bin" /><Relationship Id="rId675" Type="http://schemas.openxmlformats.org/officeDocument/2006/relationships/image" Target="media/image277.wmf" /><Relationship Id="rId676" Type="http://schemas.openxmlformats.org/officeDocument/2006/relationships/oleObject" Target="embeddings/oleObject395.bin" /><Relationship Id="rId677" Type="http://schemas.openxmlformats.org/officeDocument/2006/relationships/oleObject" Target="embeddings/oleObject396.bin" /><Relationship Id="rId678" Type="http://schemas.openxmlformats.org/officeDocument/2006/relationships/image" Target="media/image278.wmf" /><Relationship Id="rId679" Type="http://schemas.openxmlformats.org/officeDocument/2006/relationships/oleObject" Target="embeddings/oleObject397.bin" /><Relationship Id="rId68" Type="http://schemas.openxmlformats.org/officeDocument/2006/relationships/image" Target="media/image34.wmf" /><Relationship Id="rId680" Type="http://schemas.openxmlformats.org/officeDocument/2006/relationships/image" Target="media/image279.wmf" /><Relationship Id="rId681" Type="http://schemas.openxmlformats.org/officeDocument/2006/relationships/oleObject" Target="embeddings/oleObject398.bin" /><Relationship Id="rId682" Type="http://schemas.openxmlformats.org/officeDocument/2006/relationships/oleObject" Target="embeddings/oleObject399.bin" /><Relationship Id="rId683" Type="http://schemas.openxmlformats.org/officeDocument/2006/relationships/oleObject" Target="embeddings/oleObject400.bin" /><Relationship Id="rId684" Type="http://schemas.openxmlformats.org/officeDocument/2006/relationships/image" Target="media/image280.wmf" /><Relationship Id="rId685" Type="http://schemas.openxmlformats.org/officeDocument/2006/relationships/oleObject" Target="embeddings/oleObject401.bin" /><Relationship Id="rId686" Type="http://schemas.openxmlformats.org/officeDocument/2006/relationships/oleObject" Target="embeddings/oleObject402.bin" /><Relationship Id="rId687" Type="http://schemas.openxmlformats.org/officeDocument/2006/relationships/oleObject" Target="embeddings/oleObject403.bin" /><Relationship Id="rId688" Type="http://schemas.openxmlformats.org/officeDocument/2006/relationships/oleObject" Target="embeddings/oleObject404.bin" /><Relationship Id="rId689" Type="http://schemas.openxmlformats.org/officeDocument/2006/relationships/oleObject" Target="embeddings/oleObject405.bin" /><Relationship Id="rId69" Type="http://schemas.openxmlformats.org/officeDocument/2006/relationships/oleObject" Target="embeddings/oleObject31.bin" /><Relationship Id="rId690" Type="http://schemas.openxmlformats.org/officeDocument/2006/relationships/oleObject" Target="embeddings/oleObject406.bin" /><Relationship Id="rId691" Type="http://schemas.openxmlformats.org/officeDocument/2006/relationships/oleObject" Target="embeddings/oleObject407.bin" /><Relationship Id="rId692" Type="http://schemas.openxmlformats.org/officeDocument/2006/relationships/image" Target="media/image281.wmf" /><Relationship Id="rId693" Type="http://schemas.openxmlformats.org/officeDocument/2006/relationships/oleObject" Target="embeddings/oleObject408.bin" /><Relationship Id="rId694" Type="http://schemas.openxmlformats.org/officeDocument/2006/relationships/image" Target="media/image282.wmf" /><Relationship Id="rId695" Type="http://schemas.openxmlformats.org/officeDocument/2006/relationships/oleObject" Target="embeddings/oleObject409.bin" /><Relationship Id="rId696" Type="http://schemas.openxmlformats.org/officeDocument/2006/relationships/image" Target="media/image283.wmf" /><Relationship Id="rId697" Type="http://schemas.openxmlformats.org/officeDocument/2006/relationships/oleObject" Target="embeddings/oleObject410.bin" /><Relationship Id="rId698" Type="http://schemas.openxmlformats.org/officeDocument/2006/relationships/image" Target="media/image284.wmf" /><Relationship Id="rId699" Type="http://schemas.openxmlformats.org/officeDocument/2006/relationships/oleObject" Target="embeddings/oleObject411.bin" /><Relationship Id="rId7" Type="http://schemas.openxmlformats.org/officeDocument/2006/relationships/image" Target="media/image3.png" /><Relationship Id="rId70" Type="http://schemas.openxmlformats.org/officeDocument/2006/relationships/image" Target="media/image35.wmf" /><Relationship Id="rId700" Type="http://schemas.openxmlformats.org/officeDocument/2006/relationships/image" Target="media/image285.wmf" /><Relationship Id="rId701" Type="http://schemas.openxmlformats.org/officeDocument/2006/relationships/oleObject" Target="embeddings/oleObject412.bin" /><Relationship Id="rId702" Type="http://schemas.openxmlformats.org/officeDocument/2006/relationships/image" Target="media/image286.wmf" /><Relationship Id="rId703" Type="http://schemas.openxmlformats.org/officeDocument/2006/relationships/oleObject" Target="embeddings/oleObject413.bin" /><Relationship Id="rId704" Type="http://schemas.openxmlformats.org/officeDocument/2006/relationships/image" Target="media/image287.wmf" /><Relationship Id="rId705" Type="http://schemas.openxmlformats.org/officeDocument/2006/relationships/oleObject" Target="embeddings/oleObject414.bin" /><Relationship Id="rId706" Type="http://schemas.openxmlformats.org/officeDocument/2006/relationships/image" Target="media/image288.wmf" /><Relationship Id="rId707" Type="http://schemas.openxmlformats.org/officeDocument/2006/relationships/oleObject" Target="embeddings/oleObject415.bin" /><Relationship Id="rId708" Type="http://schemas.openxmlformats.org/officeDocument/2006/relationships/oleObject" Target="embeddings/oleObject416.bin" /><Relationship Id="rId709" Type="http://schemas.openxmlformats.org/officeDocument/2006/relationships/image" Target="media/image289.wmf" /><Relationship Id="rId71" Type="http://schemas.openxmlformats.org/officeDocument/2006/relationships/oleObject" Target="embeddings/oleObject32.bin" /><Relationship Id="rId710" Type="http://schemas.openxmlformats.org/officeDocument/2006/relationships/oleObject" Target="embeddings/oleObject417.bin" /><Relationship Id="rId711" Type="http://schemas.openxmlformats.org/officeDocument/2006/relationships/oleObject" Target="embeddings/oleObject418.bin" /><Relationship Id="rId712" Type="http://schemas.openxmlformats.org/officeDocument/2006/relationships/image" Target="media/image290.wmf" /><Relationship Id="rId713" Type="http://schemas.openxmlformats.org/officeDocument/2006/relationships/oleObject" Target="embeddings/oleObject419.bin" /><Relationship Id="rId714" Type="http://schemas.openxmlformats.org/officeDocument/2006/relationships/image" Target="media/image291.wmf" /><Relationship Id="rId715" Type="http://schemas.openxmlformats.org/officeDocument/2006/relationships/oleObject" Target="embeddings/oleObject420.bin" /><Relationship Id="rId716" Type="http://schemas.openxmlformats.org/officeDocument/2006/relationships/image" Target="media/image292.wmf" /><Relationship Id="rId717" Type="http://schemas.openxmlformats.org/officeDocument/2006/relationships/oleObject" Target="embeddings/oleObject421.bin" /><Relationship Id="rId718" Type="http://schemas.openxmlformats.org/officeDocument/2006/relationships/image" Target="media/image293.wmf" /><Relationship Id="rId719" Type="http://schemas.openxmlformats.org/officeDocument/2006/relationships/oleObject" Target="embeddings/oleObject422.bin" /><Relationship Id="rId72" Type="http://schemas.openxmlformats.org/officeDocument/2006/relationships/image" Target="media/image36.wmf" /><Relationship Id="rId720" Type="http://schemas.openxmlformats.org/officeDocument/2006/relationships/image" Target="media/image294.wmf" /><Relationship Id="rId721" Type="http://schemas.openxmlformats.org/officeDocument/2006/relationships/oleObject" Target="embeddings/oleObject423.bin" /><Relationship Id="rId722" Type="http://schemas.openxmlformats.org/officeDocument/2006/relationships/image" Target="media/image295.wmf" /><Relationship Id="rId723" Type="http://schemas.openxmlformats.org/officeDocument/2006/relationships/oleObject" Target="embeddings/oleObject424.bin" /><Relationship Id="rId724" Type="http://schemas.openxmlformats.org/officeDocument/2006/relationships/image" Target="media/image296.wmf" /><Relationship Id="rId725" Type="http://schemas.openxmlformats.org/officeDocument/2006/relationships/oleObject" Target="embeddings/oleObject425.bin" /><Relationship Id="rId726" Type="http://schemas.openxmlformats.org/officeDocument/2006/relationships/oleObject" Target="embeddings/oleObject426.bin" /><Relationship Id="rId727" Type="http://schemas.openxmlformats.org/officeDocument/2006/relationships/oleObject" Target="embeddings/oleObject427.bin" /><Relationship Id="rId728" Type="http://schemas.openxmlformats.org/officeDocument/2006/relationships/oleObject" Target="embeddings/oleObject428.bin" /><Relationship Id="rId729" Type="http://schemas.openxmlformats.org/officeDocument/2006/relationships/oleObject" Target="embeddings/oleObject429.bin" /><Relationship Id="rId73" Type="http://schemas.openxmlformats.org/officeDocument/2006/relationships/oleObject" Target="embeddings/oleObject33.bin" /><Relationship Id="rId730" Type="http://schemas.openxmlformats.org/officeDocument/2006/relationships/image" Target="media/image297.wmf" /><Relationship Id="rId731" Type="http://schemas.openxmlformats.org/officeDocument/2006/relationships/oleObject" Target="embeddings/oleObject430.bin" /><Relationship Id="rId732" Type="http://schemas.openxmlformats.org/officeDocument/2006/relationships/oleObject" Target="embeddings/oleObject431.bin" /><Relationship Id="rId733" Type="http://schemas.openxmlformats.org/officeDocument/2006/relationships/image" Target="media/image298.wmf" /><Relationship Id="rId734" Type="http://schemas.openxmlformats.org/officeDocument/2006/relationships/oleObject" Target="embeddings/oleObject432.bin" /><Relationship Id="rId735" Type="http://schemas.openxmlformats.org/officeDocument/2006/relationships/image" Target="media/image299.wmf" /><Relationship Id="rId736" Type="http://schemas.openxmlformats.org/officeDocument/2006/relationships/oleObject" Target="embeddings/oleObject433.bin" /><Relationship Id="rId737" Type="http://schemas.openxmlformats.org/officeDocument/2006/relationships/image" Target="media/image300.wmf" /><Relationship Id="rId738" Type="http://schemas.openxmlformats.org/officeDocument/2006/relationships/oleObject" Target="embeddings/oleObject434.bin" /><Relationship Id="rId739" Type="http://schemas.openxmlformats.org/officeDocument/2006/relationships/oleObject" Target="embeddings/oleObject435.bin" /><Relationship Id="rId74" Type="http://schemas.openxmlformats.org/officeDocument/2006/relationships/image" Target="media/image37.wmf" /><Relationship Id="rId740" Type="http://schemas.openxmlformats.org/officeDocument/2006/relationships/image" Target="media/image301.wmf" /><Relationship Id="rId741" Type="http://schemas.openxmlformats.org/officeDocument/2006/relationships/oleObject" Target="embeddings/oleObject436.bin" /><Relationship Id="rId742" Type="http://schemas.openxmlformats.org/officeDocument/2006/relationships/image" Target="media/image302.png" /><Relationship Id="rId743" Type="http://schemas.openxmlformats.org/officeDocument/2006/relationships/image" Target="media/image303.wmf" /><Relationship Id="rId744" Type="http://schemas.openxmlformats.org/officeDocument/2006/relationships/oleObject" Target="embeddings/oleObject437.bin" /><Relationship Id="rId745" Type="http://schemas.openxmlformats.org/officeDocument/2006/relationships/image" Target="media/image304.wmf" /><Relationship Id="rId746" Type="http://schemas.openxmlformats.org/officeDocument/2006/relationships/oleObject" Target="embeddings/oleObject438.bin" /><Relationship Id="rId747" Type="http://schemas.openxmlformats.org/officeDocument/2006/relationships/image" Target="media/image305.wmf" /><Relationship Id="rId748" Type="http://schemas.openxmlformats.org/officeDocument/2006/relationships/oleObject" Target="embeddings/oleObject439.bin" /><Relationship Id="rId749" Type="http://schemas.openxmlformats.org/officeDocument/2006/relationships/image" Target="media/image306.wmf" /><Relationship Id="rId75" Type="http://schemas.openxmlformats.org/officeDocument/2006/relationships/oleObject" Target="embeddings/oleObject34.bin" /><Relationship Id="rId750" Type="http://schemas.openxmlformats.org/officeDocument/2006/relationships/oleObject" Target="embeddings/oleObject440.bin" /><Relationship Id="rId751" Type="http://schemas.openxmlformats.org/officeDocument/2006/relationships/image" Target="media/image307.wmf" /><Relationship Id="rId752" Type="http://schemas.openxmlformats.org/officeDocument/2006/relationships/oleObject" Target="embeddings/oleObject441.bin" /><Relationship Id="rId753" Type="http://schemas.openxmlformats.org/officeDocument/2006/relationships/image" Target="media/image308.wmf" /><Relationship Id="rId754" Type="http://schemas.openxmlformats.org/officeDocument/2006/relationships/oleObject" Target="embeddings/oleObject442.bin" /><Relationship Id="rId755" Type="http://schemas.openxmlformats.org/officeDocument/2006/relationships/image" Target="media/image309.wmf" /><Relationship Id="rId756" Type="http://schemas.openxmlformats.org/officeDocument/2006/relationships/oleObject" Target="embeddings/oleObject443.bin" /><Relationship Id="rId757" Type="http://schemas.openxmlformats.org/officeDocument/2006/relationships/oleObject" Target="embeddings/oleObject444.bin" /><Relationship Id="rId758" Type="http://schemas.openxmlformats.org/officeDocument/2006/relationships/image" Target="media/image310.png" /><Relationship Id="rId759" Type="http://schemas.openxmlformats.org/officeDocument/2006/relationships/image" Target="media/image311.wmf" /><Relationship Id="rId76" Type="http://schemas.openxmlformats.org/officeDocument/2006/relationships/image" Target="media/image38.wmf" /><Relationship Id="rId760" Type="http://schemas.openxmlformats.org/officeDocument/2006/relationships/oleObject" Target="embeddings/oleObject445.bin" /><Relationship Id="rId761" Type="http://schemas.openxmlformats.org/officeDocument/2006/relationships/image" Target="media/image312.wmf" /><Relationship Id="rId762" Type="http://schemas.openxmlformats.org/officeDocument/2006/relationships/oleObject" Target="embeddings/oleObject446.bin" /><Relationship Id="rId763" Type="http://schemas.openxmlformats.org/officeDocument/2006/relationships/oleObject" Target="embeddings/oleObject447.bin" /><Relationship Id="rId764" Type="http://schemas.openxmlformats.org/officeDocument/2006/relationships/image" Target="media/image313.wmf" /><Relationship Id="rId765" Type="http://schemas.openxmlformats.org/officeDocument/2006/relationships/oleObject" Target="embeddings/oleObject448.bin" /><Relationship Id="rId766" Type="http://schemas.openxmlformats.org/officeDocument/2006/relationships/image" Target="media/image314.png" /><Relationship Id="rId767" Type="http://schemas.openxmlformats.org/officeDocument/2006/relationships/image" Target="media/image315.png" /><Relationship Id="rId768" Type="http://schemas.openxmlformats.org/officeDocument/2006/relationships/oleObject" Target="embeddings/oleObject449.bin" /><Relationship Id="rId769" Type="http://schemas.openxmlformats.org/officeDocument/2006/relationships/image" Target="media/image316.wmf" /><Relationship Id="rId77" Type="http://schemas.openxmlformats.org/officeDocument/2006/relationships/oleObject" Target="embeddings/oleObject35.bin" /><Relationship Id="rId770" Type="http://schemas.openxmlformats.org/officeDocument/2006/relationships/oleObject" Target="embeddings/oleObject450.bin" /><Relationship Id="rId771" Type="http://schemas.openxmlformats.org/officeDocument/2006/relationships/oleObject" Target="embeddings/oleObject451.bin" /><Relationship Id="rId772" Type="http://schemas.openxmlformats.org/officeDocument/2006/relationships/oleObject" Target="embeddings/oleObject452.bin" /><Relationship Id="rId773" Type="http://schemas.openxmlformats.org/officeDocument/2006/relationships/oleObject" Target="embeddings/oleObject453.bin" /><Relationship Id="rId774" Type="http://schemas.openxmlformats.org/officeDocument/2006/relationships/oleObject" Target="embeddings/oleObject454.bin" /><Relationship Id="rId775" Type="http://schemas.openxmlformats.org/officeDocument/2006/relationships/image" Target="media/image317.wmf" /><Relationship Id="rId776" Type="http://schemas.openxmlformats.org/officeDocument/2006/relationships/oleObject" Target="embeddings/oleObject455.bin" /><Relationship Id="rId777" Type="http://schemas.openxmlformats.org/officeDocument/2006/relationships/image" Target="media/image318.wmf" /><Relationship Id="rId778" Type="http://schemas.openxmlformats.org/officeDocument/2006/relationships/oleObject" Target="embeddings/oleObject456.bin" /><Relationship Id="rId779" Type="http://schemas.openxmlformats.org/officeDocument/2006/relationships/image" Target="media/image319.wmf" /><Relationship Id="rId78" Type="http://schemas.openxmlformats.org/officeDocument/2006/relationships/image" Target="media/image39.wmf" /><Relationship Id="rId780" Type="http://schemas.openxmlformats.org/officeDocument/2006/relationships/oleObject" Target="embeddings/oleObject457.bin" /><Relationship Id="rId781" Type="http://schemas.openxmlformats.org/officeDocument/2006/relationships/image" Target="media/image320.wmf" /><Relationship Id="rId782" Type="http://schemas.openxmlformats.org/officeDocument/2006/relationships/oleObject" Target="embeddings/oleObject458.bin" /><Relationship Id="rId783" Type="http://schemas.openxmlformats.org/officeDocument/2006/relationships/image" Target="media/image321.wmf" /><Relationship Id="rId784" Type="http://schemas.openxmlformats.org/officeDocument/2006/relationships/oleObject" Target="embeddings/oleObject459.bin" /><Relationship Id="rId785" Type="http://schemas.openxmlformats.org/officeDocument/2006/relationships/image" Target="media/image322.wmf" /><Relationship Id="rId786" Type="http://schemas.openxmlformats.org/officeDocument/2006/relationships/oleObject" Target="embeddings/oleObject460.bin" /><Relationship Id="rId787" Type="http://schemas.openxmlformats.org/officeDocument/2006/relationships/image" Target="media/image323.wmf" /><Relationship Id="rId788" Type="http://schemas.openxmlformats.org/officeDocument/2006/relationships/oleObject" Target="embeddings/oleObject461.bin" /><Relationship Id="rId789" Type="http://schemas.openxmlformats.org/officeDocument/2006/relationships/image" Target="media/image324.png" /><Relationship Id="rId79" Type="http://schemas.openxmlformats.org/officeDocument/2006/relationships/oleObject" Target="embeddings/oleObject36.bin" /><Relationship Id="rId790" Type="http://schemas.openxmlformats.org/officeDocument/2006/relationships/image" Target="media/image325.wmf" /><Relationship Id="rId791" Type="http://schemas.openxmlformats.org/officeDocument/2006/relationships/oleObject" Target="embeddings/oleObject462.bin" /><Relationship Id="rId792" Type="http://schemas.openxmlformats.org/officeDocument/2006/relationships/image" Target="media/image326.wmf" /><Relationship Id="rId793" Type="http://schemas.openxmlformats.org/officeDocument/2006/relationships/oleObject" Target="embeddings/oleObject463.bin" /><Relationship Id="rId794" Type="http://schemas.openxmlformats.org/officeDocument/2006/relationships/image" Target="media/image327.wmf" /><Relationship Id="rId795" Type="http://schemas.openxmlformats.org/officeDocument/2006/relationships/oleObject" Target="embeddings/oleObject464.bin" /><Relationship Id="rId796" Type="http://schemas.openxmlformats.org/officeDocument/2006/relationships/image" Target="media/image328.wmf" /><Relationship Id="rId797" Type="http://schemas.openxmlformats.org/officeDocument/2006/relationships/oleObject" Target="embeddings/oleObject465.bin" /><Relationship Id="rId798" Type="http://schemas.openxmlformats.org/officeDocument/2006/relationships/image" Target="media/image329.wmf" /><Relationship Id="rId799" Type="http://schemas.openxmlformats.org/officeDocument/2006/relationships/oleObject" Target="embeddings/oleObject466.bin" /><Relationship Id="rId8" Type="http://schemas.openxmlformats.org/officeDocument/2006/relationships/image" Target="media/image4.png" /><Relationship Id="rId80" Type="http://schemas.openxmlformats.org/officeDocument/2006/relationships/image" Target="media/image40.wmf" /><Relationship Id="rId800" Type="http://schemas.openxmlformats.org/officeDocument/2006/relationships/oleObject" Target="embeddings/oleObject467.bin" /><Relationship Id="rId801" Type="http://schemas.openxmlformats.org/officeDocument/2006/relationships/image" Target="media/image330.wmf" /><Relationship Id="rId802" Type="http://schemas.openxmlformats.org/officeDocument/2006/relationships/oleObject" Target="embeddings/oleObject468.bin" /><Relationship Id="rId803" Type="http://schemas.openxmlformats.org/officeDocument/2006/relationships/image" Target="media/image331.wmf" /><Relationship Id="rId804" Type="http://schemas.openxmlformats.org/officeDocument/2006/relationships/oleObject" Target="embeddings/oleObject469.bin" /><Relationship Id="rId805" Type="http://schemas.openxmlformats.org/officeDocument/2006/relationships/image" Target="media/image332.wmf" /><Relationship Id="rId806" Type="http://schemas.openxmlformats.org/officeDocument/2006/relationships/oleObject" Target="embeddings/oleObject470.bin" /><Relationship Id="rId807" Type="http://schemas.openxmlformats.org/officeDocument/2006/relationships/image" Target="media/image333.wmf" /><Relationship Id="rId808" Type="http://schemas.openxmlformats.org/officeDocument/2006/relationships/oleObject" Target="embeddings/oleObject471.bin" /><Relationship Id="rId809" Type="http://schemas.openxmlformats.org/officeDocument/2006/relationships/oleObject" Target="embeddings/oleObject472.bin" /><Relationship Id="rId81" Type="http://schemas.openxmlformats.org/officeDocument/2006/relationships/oleObject" Target="embeddings/oleObject37.bin" /><Relationship Id="rId810" Type="http://schemas.openxmlformats.org/officeDocument/2006/relationships/oleObject" Target="embeddings/oleObject473.bin" /><Relationship Id="rId811" Type="http://schemas.openxmlformats.org/officeDocument/2006/relationships/oleObject" Target="embeddings/oleObject474.bin" /><Relationship Id="rId812" Type="http://schemas.openxmlformats.org/officeDocument/2006/relationships/oleObject" Target="embeddings/oleObject475.bin" /><Relationship Id="rId813" Type="http://schemas.openxmlformats.org/officeDocument/2006/relationships/oleObject" Target="embeddings/oleObject476.bin" /><Relationship Id="rId814" Type="http://schemas.openxmlformats.org/officeDocument/2006/relationships/oleObject" Target="embeddings/oleObject477.bin" /><Relationship Id="rId815" Type="http://schemas.openxmlformats.org/officeDocument/2006/relationships/oleObject" Target="embeddings/oleObject478.bin" /><Relationship Id="rId816" Type="http://schemas.openxmlformats.org/officeDocument/2006/relationships/oleObject" Target="embeddings/oleObject479.bin" /><Relationship Id="rId817" Type="http://schemas.openxmlformats.org/officeDocument/2006/relationships/image" Target="media/image334.wmf" /><Relationship Id="rId818" Type="http://schemas.openxmlformats.org/officeDocument/2006/relationships/oleObject" Target="embeddings/oleObject480.bin" /><Relationship Id="rId819" Type="http://schemas.openxmlformats.org/officeDocument/2006/relationships/image" Target="media/image335.wmf" /><Relationship Id="rId82" Type="http://schemas.openxmlformats.org/officeDocument/2006/relationships/image" Target="media/image41.wmf" /><Relationship Id="rId820" Type="http://schemas.openxmlformats.org/officeDocument/2006/relationships/oleObject" Target="embeddings/oleObject481.bin" /><Relationship Id="rId821" Type="http://schemas.openxmlformats.org/officeDocument/2006/relationships/image" Target="media/image336.wmf" /><Relationship Id="rId822" Type="http://schemas.openxmlformats.org/officeDocument/2006/relationships/oleObject" Target="embeddings/oleObject482.bin" /><Relationship Id="rId823" Type="http://schemas.openxmlformats.org/officeDocument/2006/relationships/image" Target="media/image337.wmf" /><Relationship Id="rId824" Type="http://schemas.openxmlformats.org/officeDocument/2006/relationships/oleObject" Target="embeddings/oleObject483.bin" /><Relationship Id="rId825" Type="http://schemas.openxmlformats.org/officeDocument/2006/relationships/oleObject" Target="embeddings/oleObject484.bin" /><Relationship Id="rId826" Type="http://schemas.openxmlformats.org/officeDocument/2006/relationships/image" Target="media/image338.wmf" /><Relationship Id="rId827" Type="http://schemas.openxmlformats.org/officeDocument/2006/relationships/oleObject" Target="embeddings/oleObject485.bin" /><Relationship Id="rId828" Type="http://schemas.openxmlformats.org/officeDocument/2006/relationships/image" Target="media/image339.wmf" /><Relationship Id="rId829" Type="http://schemas.openxmlformats.org/officeDocument/2006/relationships/oleObject" Target="embeddings/oleObject486.bin" /><Relationship Id="rId83" Type="http://schemas.openxmlformats.org/officeDocument/2006/relationships/oleObject" Target="embeddings/oleObject38.bin" /><Relationship Id="rId830" Type="http://schemas.openxmlformats.org/officeDocument/2006/relationships/image" Target="media/image340.wmf" /><Relationship Id="rId831" Type="http://schemas.openxmlformats.org/officeDocument/2006/relationships/oleObject" Target="embeddings/oleObject487.bin" /><Relationship Id="rId832" Type="http://schemas.openxmlformats.org/officeDocument/2006/relationships/image" Target="media/image341.png" /><Relationship Id="rId833" Type="http://schemas.openxmlformats.org/officeDocument/2006/relationships/image" Target="media/image342.wmf" /><Relationship Id="rId834" Type="http://schemas.openxmlformats.org/officeDocument/2006/relationships/oleObject" Target="embeddings/oleObject488.bin" /><Relationship Id="rId835" Type="http://schemas.openxmlformats.org/officeDocument/2006/relationships/image" Target="media/image343.wmf" /><Relationship Id="rId836" Type="http://schemas.openxmlformats.org/officeDocument/2006/relationships/oleObject" Target="embeddings/oleObject489.bin" /><Relationship Id="rId837" Type="http://schemas.openxmlformats.org/officeDocument/2006/relationships/image" Target="media/image344.wmf" /><Relationship Id="rId838" Type="http://schemas.openxmlformats.org/officeDocument/2006/relationships/oleObject" Target="embeddings/oleObject490.bin" /><Relationship Id="rId839" Type="http://schemas.openxmlformats.org/officeDocument/2006/relationships/image" Target="media/image345.wmf" /><Relationship Id="rId84" Type="http://schemas.openxmlformats.org/officeDocument/2006/relationships/oleObject" Target="embeddings/oleObject39.bin" /><Relationship Id="rId840" Type="http://schemas.openxmlformats.org/officeDocument/2006/relationships/oleObject" Target="embeddings/oleObject491.bin" /><Relationship Id="rId841" Type="http://schemas.openxmlformats.org/officeDocument/2006/relationships/image" Target="media/image346.wmf" /><Relationship Id="rId842" Type="http://schemas.openxmlformats.org/officeDocument/2006/relationships/oleObject" Target="embeddings/oleObject492.bin" /><Relationship Id="rId843" Type="http://schemas.openxmlformats.org/officeDocument/2006/relationships/oleObject" Target="embeddings/oleObject493.bin" /><Relationship Id="rId844" Type="http://schemas.openxmlformats.org/officeDocument/2006/relationships/oleObject" Target="embeddings/oleObject494.bin" /><Relationship Id="rId845" Type="http://schemas.openxmlformats.org/officeDocument/2006/relationships/oleObject" Target="embeddings/oleObject495.bin" /><Relationship Id="rId846" Type="http://schemas.openxmlformats.org/officeDocument/2006/relationships/image" Target="media/image347.wmf" /><Relationship Id="rId847" Type="http://schemas.openxmlformats.org/officeDocument/2006/relationships/oleObject" Target="embeddings/oleObject496.bin" /><Relationship Id="rId848" Type="http://schemas.openxmlformats.org/officeDocument/2006/relationships/image" Target="media/image348.wmf" /><Relationship Id="rId849" Type="http://schemas.openxmlformats.org/officeDocument/2006/relationships/oleObject" Target="embeddings/oleObject497.bin" /><Relationship Id="rId85" Type="http://schemas.openxmlformats.org/officeDocument/2006/relationships/image" Target="media/image42.wmf" /><Relationship Id="rId850" Type="http://schemas.openxmlformats.org/officeDocument/2006/relationships/image" Target="media/image349.wmf" /><Relationship Id="rId851" Type="http://schemas.openxmlformats.org/officeDocument/2006/relationships/oleObject" Target="embeddings/oleObject498.bin" /><Relationship Id="rId852" Type="http://schemas.openxmlformats.org/officeDocument/2006/relationships/image" Target="media/image350.png" /><Relationship Id="rId853" Type="http://schemas.openxmlformats.org/officeDocument/2006/relationships/image" Target="media/image351.wmf" /><Relationship Id="rId854" Type="http://schemas.openxmlformats.org/officeDocument/2006/relationships/oleObject" Target="embeddings/oleObject499.bin" /><Relationship Id="rId855" Type="http://schemas.openxmlformats.org/officeDocument/2006/relationships/image" Target="media/image352.wmf" /><Relationship Id="rId856" Type="http://schemas.openxmlformats.org/officeDocument/2006/relationships/oleObject" Target="embeddings/oleObject500.bin" /><Relationship Id="rId857" Type="http://schemas.openxmlformats.org/officeDocument/2006/relationships/image" Target="media/image353.wmf" /><Relationship Id="rId858" Type="http://schemas.openxmlformats.org/officeDocument/2006/relationships/oleObject" Target="embeddings/oleObject501.bin" /><Relationship Id="rId859" Type="http://schemas.openxmlformats.org/officeDocument/2006/relationships/image" Target="media/image354.wmf" /><Relationship Id="rId86" Type="http://schemas.openxmlformats.org/officeDocument/2006/relationships/oleObject" Target="embeddings/oleObject40.bin" /><Relationship Id="rId860" Type="http://schemas.openxmlformats.org/officeDocument/2006/relationships/oleObject" Target="embeddings/oleObject502.bin" /><Relationship Id="rId861" Type="http://schemas.openxmlformats.org/officeDocument/2006/relationships/image" Target="media/image355.wmf" /><Relationship Id="rId862" Type="http://schemas.openxmlformats.org/officeDocument/2006/relationships/oleObject" Target="embeddings/oleObject503.bin" /><Relationship Id="rId863" Type="http://schemas.openxmlformats.org/officeDocument/2006/relationships/image" Target="media/image356.wmf" /><Relationship Id="rId864" Type="http://schemas.openxmlformats.org/officeDocument/2006/relationships/oleObject" Target="embeddings/oleObject504.bin" /><Relationship Id="rId865" Type="http://schemas.openxmlformats.org/officeDocument/2006/relationships/image" Target="media/image357.wmf" /><Relationship Id="rId866" Type="http://schemas.openxmlformats.org/officeDocument/2006/relationships/oleObject" Target="embeddings/oleObject505.bin" /><Relationship Id="rId867" Type="http://schemas.openxmlformats.org/officeDocument/2006/relationships/image" Target="media/image358.wmf" /><Relationship Id="rId868" Type="http://schemas.openxmlformats.org/officeDocument/2006/relationships/oleObject" Target="embeddings/oleObject506.bin" /><Relationship Id="rId869" Type="http://schemas.openxmlformats.org/officeDocument/2006/relationships/image" Target="media/image359.wmf" /><Relationship Id="rId87" Type="http://schemas.openxmlformats.org/officeDocument/2006/relationships/image" Target="media/image43.wmf" /><Relationship Id="rId870" Type="http://schemas.openxmlformats.org/officeDocument/2006/relationships/oleObject" Target="embeddings/oleObject507.bin" /><Relationship Id="rId871" Type="http://schemas.openxmlformats.org/officeDocument/2006/relationships/image" Target="media/image360.wmf" /><Relationship Id="rId872" Type="http://schemas.openxmlformats.org/officeDocument/2006/relationships/oleObject" Target="embeddings/oleObject508.bin" /><Relationship Id="rId873" Type="http://schemas.openxmlformats.org/officeDocument/2006/relationships/oleObject" Target="embeddings/oleObject509.bin" /><Relationship Id="rId874" Type="http://schemas.openxmlformats.org/officeDocument/2006/relationships/image" Target="media/image361.wmf" /><Relationship Id="rId875" Type="http://schemas.openxmlformats.org/officeDocument/2006/relationships/oleObject" Target="embeddings/oleObject510.bin" /><Relationship Id="rId876" Type="http://schemas.openxmlformats.org/officeDocument/2006/relationships/image" Target="media/image362.wmf" /><Relationship Id="rId877" Type="http://schemas.openxmlformats.org/officeDocument/2006/relationships/oleObject" Target="embeddings/oleObject511.bin" /><Relationship Id="rId878" Type="http://schemas.openxmlformats.org/officeDocument/2006/relationships/oleObject" Target="embeddings/oleObject512.bin" /><Relationship Id="rId879" Type="http://schemas.openxmlformats.org/officeDocument/2006/relationships/image" Target="media/image363.wmf" /><Relationship Id="rId88" Type="http://schemas.openxmlformats.org/officeDocument/2006/relationships/oleObject" Target="embeddings/oleObject41.bin" /><Relationship Id="rId880" Type="http://schemas.openxmlformats.org/officeDocument/2006/relationships/oleObject" Target="embeddings/oleObject513.bin" /><Relationship Id="rId881" Type="http://schemas.openxmlformats.org/officeDocument/2006/relationships/image" Target="media/image364.wmf" /><Relationship Id="rId882" Type="http://schemas.openxmlformats.org/officeDocument/2006/relationships/oleObject" Target="embeddings/oleObject514.bin" /><Relationship Id="rId883" Type="http://schemas.openxmlformats.org/officeDocument/2006/relationships/oleObject" Target="embeddings/oleObject515.bin" /><Relationship Id="rId884" Type="http://schemas.openxmlformats.org/officeDocument/2006/relationships/image" Target="media/image365.wmf" /><Relationship Id="rId885" Type="http://schemas.openxmlformats.org/officeDocument/2006/relationships/oleObject" Target="embeddings/oleObject516.bin" /><Relationship Id="rId886" Type="http://schemas.openxmlformats.org/officeDocument/2006/relationships/image" Target="media/image366.wmf" /><Relationship Id="rId887" Type="http://schemas.openxmlformats.org/officeDocument/2006/relationships/oleObject" Target="embeddings/oleObject517.bin" /><Relationship Id="rId888" Type="http://schemas.openxmlformats.org/officeDocument/2006/relationships/image" Target="media/image367.wmf" /><Relationship Id="rId889" Type="http://schemas.openxmlformats.org/officeDocument/2006/relationships/oleObject" Target="embeddings/oleObject518.bin" /><Relationship Id="rId89" Type="http://schemas.openxmlformats.org/officeDocument/2006/relationships/image" Target="media/image44.wmf" /><Relationship Id="rId890" Type="http://schemas.openxmlformats.org/officeDocument/2006/relationships/image" Target="media/image368.wmf" /><Relationship Id="rId891" Type="http://schemas.openxmlformats.org/officeDocument/2006/relationships/oleObject" Target="embeddings/oleObject519.bin" /><Relationship Id="rId892" Type="http://schemas.openxmlformats.org/officeDocument/2006/relationships/oleObject" Target="embeddings/oleObject520.bin" /><Relationship Id="rId893" Type="http://schemas.openxmlformats.org/officeDocument/2006/relationships/oleObject" Target="embeddings/oleObject521.bin" /><Relationship Id="rId894" Type="http://schemas.openxmlformats.org/officeDocument/2006/relationships/image" Target="media/image369.wmf" /><Relationship Id="rId895" Type="http://schemas.openxmlformats.org/officeDocument/2006/relationships/oleObject" Target="embeddings/oleObject522.bin" /><Relationship Id="rId896" Type="http://schemas.openxmlformats.org/officeDocument/2006/relationships/image" Target="media/image370.wmf" /><Relationship Id="rId897" Type="http://schemas.openxmlformats.org/officeDocument/2006/relationships/oleObject" Target="embeddings/oleObject523.bin" /><Relationship Id="rId898" Type="http://schemas.openxmlformats.org/officeDocument/2006/relationships/image" Target="media/image371.wmf" /><Relationship Id="rId899" Type="http://schemas.openxmlformats.org/officeDocument/2006/relationships/oleObject" Target="embeddings/oleObject524.bin" /><Relationship Id="rId9" Type="http://schemas.openxmlformats.org/officeDocument/2006/relationships/image" Target="media/image5.png" /><Relationship Id="rId90" Type="http://schemas.openxmlformats.org/officeDocument/2006/relationships/oleObject" Target="embeddings/oleObject42.bin" /><Relationship Id="rId900" Type="http://schemas.openxmlformats.org/officeDocument/2006/relationships/oleObject" Target="embeddings/oleObject525.bin" /><Relationship Id="rId901" Type="http://schemas.openxmlformats.org/officeDocument/2006/relationships/oleObject" Target="embeddings/oleObject526.bin" /><Relationship Id="rId902" Type="http://schemas.openxmlformats.org/officeDocument/2006/relationships/oleObject" Target="embeddings/oleObject527.bin" /><Relationship Id="rId903" Type="http://schemas.openxmlformats.org/officeDocument/2006/relationships/image" Target="media/image372.wmf" /><Relationship Id="rId904" Type="http://schemas.openxmlformats.org/officeDocument/2006/relationships/oleObject" Target="embeddings/oleObject528.bin" /><Relationship Id="rId905" Type="http://schemas.openxmlformats.org/officeDocument/2006/relationships/oleObject" Target="embeddings/oleObject529.bin" /><Relationship Id="rId906" Type="http://schemas.openxmlformats.org/officeDocument/2006/relationships/oleObject" Target="embeddings/oleObject530.bin" /><Relationship Id="rId907" Type="http://schemas.openxmlformats.org/officeDocument/2006/relationships/image" Target="media/image373.wmf" /><Relationship Id="rId908" Type="http://schemas.openxmlformats.org/officeDocument/2006/relationships/oleObject" Target="embeddings/oleObject531.bin" /><Relationship Id="rId909" Type="http://schemas.openxmlformats.org/officeDocument/2006/relationships/image" Target="media/image374.wmf" /><Relationship Id="rId91" Type="http://schemas.openxmlformats.org/officeDocument/2006/relationships/image" Target="media/image45.wmf" /><Relationship Id="rId910" Type="http://schemas.openxmlformats.org/officeDocument/2006/relationships/oleObject" Target="embeddings/oleObject532.bin" /><Relationship Id="rId911" Type="http://schemas.openxmlformats.org/officeDocument/2006/relationships/image" Target="media/image375.wmf" /><Relationship Id="rId912" Type="http://schemas.openxmlformats.org/officeDocument/2006/relationships/oleObject" Target="embeddings/oleObject533.bin" /><Relationship Id="rId913" Type="http://schemas.openxmlformats.org/officeDocument/2006/relationships/image" Target="media/image376.wmf" /><Relationship Id="rId914" Type="http://schemas.openxmlformats.org/officeDocument/2006/relationships/oleObject" Target="embeddings/oleObject534.bin" /><Relationship Id="rId915" Type="http://schemas.openxmlformats.org/officeDocument/2006/relationships/image" Target="media/image377.wmf" /><Relationship Id="rId916" Type="http://schemas.openxmlformats.org/officeDocument/2006/relationships/oleObject" Target="embeddings/oleObject535.bin" /><Relationship Id="rId917" Type="http://schemas.openxmlformats.org/officeDocument/2006/relationships/image" Target="media/image378.wmf" /><Relationship Id="rId918" Type="http://schemas.openxmlformats.org/officeDocument/2006/relationships/oleObject" Target="embeddings/oleObject536.bin" /><Relationship Id="rId919" Type="http://schemas.openxmlformats.org/officeDocument/2006/relationships/image" Target="media/image379.wmf" /><Relationship Id="rId92" Type="http://schemas.openxmlformats.org/officeDocument/2006/relationships/oleObject" Target="embeddings/oleObject43.bin" /><Relationship Id="rId920" Type="http://schemas.openxmlformats.org/officeDocument/2006/relationships/oleObject" Target="embeddings/oleObject537.bin" /><Relationship Id="rId921" Type="http://schemas.openxmlformats.org/officeDocument/2006/relationships/image" Target="media/image380.wmf" /><Relationship Id="rId922" Type="http://schemas.openxmlformats.org/officeDocument/2006/relationships/oleObject" Target="embeddings/oleObject538.bin" /><Relationship Id="rId923" Type="http://schemas.openxmlformats.org/officeDocument/2006/relationships/image" Target="media/image381.wmf" /><Relationship Id="rId924" Type="http://schemas.openxmlformats.org/officeDocument/2006/relationships/oleObject" Target="embeddings/oleObject539.bin" /><Relationship Id="rId925" Type="http://schemas.openxmlformats.org/officeDocument/2006/relationships/image" Target="media/image382.wmf" /><Relationship Id="rId926" Type="http://schemas.openxmlformats.org/officeDocument/2006/relationships/oleObject" Target="embeddings/oleObject540.bin" /><Relationship Id="rId927" Type="http://schemas.openxmlformats.org/officeDocument/2006/relationships/image" Target="media/image383.wmf" /><Relationship Id="rId928" Type="http://schemas.openxmlformats.org/officeDocument/2006/relationships/oleObject" Target="embeddings/oleObject541.bin" /><Relationship Id="rId929" Type="http://schemas.openxmlformats.org/officeDocument/2006/relationships/image" Target="media/image384.wmf" /><Relationship Id="rId93" Type="http://schemas.openxmlformats.org/officeDocument/2006/relationships/image" Target="media/image46.wmf" /><Relationship Id="rId930" Type="http://schemas.openxmlformats.org/officeDocument/2006/relationships/oleObject" Target="embeddings/oleObject542.bin" /><Relationship Id="rId931" Type="http://schemas.openxmlformats.org/officeDocument/2006/relationships/oleObject" Target="embeddings/oleObject543.bin" /><Relationship Id="rId932" Type="http://schemas.openxmlformats.org/officeDocument/2006/relationships/image" Target="media/image385.wmf" /><Relationship Id="rId933" Type="http://schemas.openxmlformats.org/officeDocument/2006/relationships/oleObject" Target="embeddings/oleObject544.bin" /><Relationship Id="rId934" Type="http://schemas.openxmlformats.org/officeDocument/2006/relationships/oleObject" Target="embeddings/oleObject545.bin" /><Relationship Id="rId935" Type="http://schemas.openxmlformats.org/officeDocument/2006/relationships/oleObject" Target="embeddings/oleObject546.bin" /><Relationship Id="rId936" Type="http://schemas.openxmlformats.org/officeDocument/2006/relationships/oleObject" Target="embeddings/oleObject547.bin" /><Relationship Id="rId937" Type="http://schemas.openxmlformats.org/officeDocument/2006/relationships/image" Target="media/image386.png" /><Relationship Id="rId938" Type="http://schemas.openxmlformats.org/officeDocument/2006/relationships/image" Target="media/image387.wmf" /><Relationship Id="rId939" Type="http://schemas.openxmlformats.org/officeDocument/2006/relationships/oleObject" Target="embeddings/oleObject548.bin" /><Relationship Id="rId94" Type="http://schemas.openxmlformats.org/officeDocument/2006/relationships/oleObject" Target="embeddings/oleObject44.bin" /><Relationship Id="rId940" Type="http://schemas.openxmlformats.org/officeDocument/2006/relationships/image" Target="media/image388.wmf" /><Relationship Id="rId941" Type="http://schemas.openxmlformats.org/officeDocument/2006/relationships/oleObject" Target="embeddings/oleObject549.bin" /><Relationship Id="rId942" Type="http://schemas.openxmlformats.org/officeDocument/2006/relationships/image" Target="media/image389.wmf" /><Relationship Id="rId943" Type="http://schemas.openxmlformats.org/officeDocument/2006/relationships/oleObject" Target="embeddings/oleObject550.bin" /><Relationship Id="rId944" Type="http://schemas.openxmlformats.org/officeDocument/2006/relationships/image" Target="media/image390.wmf" /><Relationship Id="rId945" Type="http://schemas.openxmlformats.org/officeDocument/2006/relationships/oleObject" Target="embeddings/oleObject551.bin" /><Relationship Id="rId946" Type="http://schemas.openxmlformats.org/officeDocument/2006/relationships/image" Target="media/image391.wmf" /><Relationship Id="rId947" Type="http://schemas.openxmlformats.org/officeDocument/2006/relationships/oleObject" Target="embeddings/oleObject552.bin" /><Relationship Id="rId948" Type="http://schemas.openxmlformats.org/officeDocument/2006/relationships/image" Target="media/image392.wmf" /><Relationship Id="rId949" Type="http://schemas.openxmlformats.org/officeDocument/2006/relationships/oleObject" Target="embeddings/oleObject553.bin" /><Relationship Id="rId95" Type="http://schemas.openxmlformats.org/officeDocument/2006/relationships/image" Target="media/image47.wmf" /><Relationship Id="rId950" Type="http://schemas.openxmlformats.org/officeDocument/2006/relationships/oleObject" Target="embeddings/oleObject554.bin" /><Relationship Id="rId951" Type="http://schemas.openxmlformats.org/officeDocument/2006/relationships/oleObject" Target="embeddings/oleObject555.bin" /><Relationship Id="rId952" Type="http://schemas.openxmlformats.org/officeDocument/2006/relationships/oleObject" Target="embeddings/oleObject556.bin" /><Relationship Id="rId953" Type="http://schemas.openxmlformats.org/officeDocument/2006/relationships/oleObject" Target="embeddings/oleObject557.bin" /><Relationship Id="rId954" Type="http://schemas.openxmlformats.org/officeDocument/2006/relationships/image" Target="media/image393.png" /><Relationship Id="rId955" Type="http://schemas.openxmlformats.org/officeDocument/2006/relationships/image" Target="media/image394.wmf" /><Relationship Id="rId956" Type="http://schemas.openxmlformats.org/officeDocument/2006/relationships/oleObject" Target="embeddings/oleObject558.bin" /><Relationship Id="rId957" Type="http://schemas.openxmlformats.org/officeDocument/2006/relationships/image" Target="media/image395.wmf" /><Relationship Id="rId958" Type="http://schemas.openxmlformats.org/officeDocument/2006/relationships/oleObject" Target="embeddings/oleObject559.bin" /><Relationship Id="rId959" Type="http://schemas.openxmlformats.org/officeDocument/2006/relationships/image" Target="media/image396.wmf" /><Relationship Id="rId96" Type="http://schemas.openxmlformats.org/officeDocument/2006/relationships/oleObject" Target="embeddings/oleObject45.bin" /><Relationship Id="rId960" Type="http://schemas.openxmlformats.org/officeDocument/2006/relationships/oleObject" Target="embeddings/oleObject560.bin" /><Relationship Id="rId961" Type="http://schemas.openxmlformats.org/officeDocument/2006/relationships/image" Target="media/image397.wmf" /><Relationship Id="rId962" Type="http://schemas.openxmlformats.org/officeDocument/2006/relationships/oleObject" Target="embeddings/oleObject561.bin" /><Relationship Id="rId963" Type="http://schemas.openxmlformats.org/officeDocument/2006/relationships/image" Target="media/image398.wmf" /><Relationship Id="rId964" Type="http://schemas.openxmlformats.org/officeDocument/2006/relationships/oleObject" Target="embeddings/oleObject562.bin" /><Relationship Id="rId965" Type="http://schemas.openxmlformats.org/officeDocument/2006/relationships/image" Target="media/image399.wmf" /><Relationship Id="rId966" Type="http://schemas.openxmlformats.org/officeDocument/2006/relationships/oleObject" Target="embeddings/oleObject563.bin" /><Relationship Id="rId967" Type="http://schemas.openxmlformats.org/officeDocument/2006/relationships/image" Target="media/image400.wmf" /><Relationship Id="rId968" Type="http://schemas.openxmlformats.org/officeDocument/2006/relationships/oleObject" Target="embeddings/oleObject564.bin" /><Relationship Id="rId969" Type="http://schemas.openxmlformats.org/officeDocument/2006/relationships/oleObject" Target="embeddings/oleObject565.bin" /><Relationship Id="rId97" Type="http://schemas.openxmlformats.org/officeDocument/2006/relationships/image" Target="media/image48.wmf" /><Relationship Id="rId970" Type="http://schemas.openxmlformats.org/officeDocument/2006/relationships/oleObject" Target="embeddings/oleObject566.bin" /><Relationship Id="rId971" Type="http://schemas.openxmlformats.org/officeDocument/2006/relationships/header" Target="header1.xml" /><Relationship Id="rId972" Type="http://schemas.openxmlformats.org/officeDocument/2006/relationships/footer" Target="footer1.xml" /><Relationship Id="rId973" Type="http://schemas.openxmlformats.org/officeDocument/2006/relationships/theme" Target="theme/theme1.xml" /><Relationship Id="rId974" Type="http://schemas.openxmlformats.org/officeDocument/2006/relationships/numbering" Target="numbering.xml" /><Relationship Id="rId975" Type="http://schemas.openxmlformats.org/officeDocument/2006/relationships/styles" Target="styles.xml" /><Relationship Id="rId98" Type="http://schemas.openxmlformats.org/officeDocument/2006/relationships/oleObject" Target="embeddings/oleObject46.bin" /><Relationship Id="rId99" Type="http://schemas.openxmlformats.org/officeDocument/2006/relationships/image" Target="media/image49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0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01.png" /><Relationship Id="rId2" Type="http://schemas.openxmlformats.org/officeDocument/2006/relationships/image" Target="media/image402.png" /><Relationship Id="rId3" Type="http://schemas.openxmlformats.org/officeDocument/2006/relationships/image" Target="media/image403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669264594034688</dc:description>
  <cp:lastModifiedBy>学科网试题生产平台</cp:lastModifiedBy>
  <cp:revision>9</cp:revision>
  <dcterms:created xsi:type="dcterms:W3CDTF">2025-01-16T14:00:14Z</dcterms:created>
  <dcterms:modified xsi:type="dcterms:W3CDTF">2025-01-16T14:00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